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"/>
  </p:notesMasterIdLst>
  <p:handoutMasterIdLst>
    <p:handoutMasterId r:id="rId5"/>
  </p:handoutMasterIdLst>
  <p:sldIdLst>
    <p:sldId id="257" r:id="rId2"/>
    <p:sldId id="259" r:id="rId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3F3F2"/>
    <a:srgbClr val="4BBEEE"/>
    <a:srgbClr val="97CCED"/>
    <a:srgbClr val="CCD4DE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61" d="100"/>
          <a:sy n="61" d="100"/>
        </p:scale>
        <p:origin x="96" y="63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handoutMaster" Target="handoutMasters/handoutMaster1.xml"/><Relationship Id="rId4" Type="http://schemas.openxmlformats.org/officeDocument/2006/relationships/notesMaster" Target="notesMasters/notesMaster1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7.wmf"/><Relationship Id="rId18" Type="http://schemas.openxmlformats.org/officeDocument/2006/relationships/image" Target="../media/image12.wmf"/><Relationship Id="rId3" Type="http://schemas.openxmlformats.org/officeDocument/2006/relationships/image" Target="../media/image20.wmf"/><Relationship Id="rId21" Type="http://schemas.openxmlformats.org/officeDocument/2006/relationships/image" Target="../media/image15.wmf"/><Relationship Id="rId7" Type="http://schemas.openxmlformats.org/officeDocument/2006/relationships/image" Target="../media/image24.wmf"/><Relationship Id="rId12" Type="http://schemas.openxmlformats.org/officeDocument/2006/relationships/image" Target="../media/image6.wmf"/><Relationship Id="rId17" Type="http://schemas.openxmlformats.org/officeDocument/2006/relationships/image" Target="../media/image11.wmf"/><Relationship Id="rId2" Type="http://schemas.openxmlformats.org/officeDocument/2006/relationships/image" Target="../media/image19.wmf"/><Relationship Id="rId16" Type="http://schemas.openxmlformats.org/officeDocument/2006/relationships/image" Target="../media/image10.wmf"/><Relationship Id="rId20" Type="http://schemas.openxmlformats.org/officeDocument/2006/relationships/image" Target="../media/image14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5.wmf"/><Relationship Id="rId5" Type="http://schemas.openxmlformats.org/officeDocument/2006/relationships/image" Target="../media/image22.wmf"/><Relationship Id="rId15" Type="http://schemas.openxmlformats.org/officeDocument/2006/relationships/image" Target="../media/image9.wmf"/><Relationship Id="rId10" Type="http://schemas.openxmlformats.org/officeDocument/2006/relationships/image" Target="../media/image4.wmf"/><Relationship Id="rId19" Type="http://schemas.openxmlformats.org/officeDocument/2006/relationships/image" Target="../media/image13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Relationship Id="rId14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2F6C05-B709-4058-9CFD-358314516EB3}" type="datetimeFigureOut">
              <a:rPr lang="zh-CN" altLang="en-US" smtClean="0"/>
              <a:t>2020/2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A26799-C361-466C-A4B1-E251816B80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479273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1294752-7B40-4AB4-B4A9-AC48B18BB828}" type="datetimeFigureOut">
              <a:rPr lang="zh-CN" altLang="en-US" smtClean="0"/>
              <a:t>2020/2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055609-B994-4FEB-9A35-66CB1515DD3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766868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513836" y="1480208"/>
            <a:ext cx="9144000" cy="2387600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lang="zh-CN" altLang="en-US" sz="6000" b="1">
                <a:ln w="22225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glow rad="228600">
                    <a:schemeClr val="accent6">
                      <a:satMod val="175000"/>
                      <a:alpha val="40000"/>
                    </a:schemeClr>
                  </a:glow>
                </a:effectLst>
                <a:latin typeface="+mn-lt"/>
                <a:ea typeface="+mn-ea"/>
                <a:cs typeface="+mn-ea"/>
              </a:defRPr>
            </a:lvl1pPr>
          </a:lstStyle>
          <a:p>
            <a:pPr lvl="0" algn="ctr"/>
            <a:r>
              <a:rPr lang="zh-CN" altLang="en-US"/>
              <a:t>单击此处编辑母版标题样式</a:t>
            </a:r>
          </a:p>
        </p:txBody>
      </p:sp>
      <p:sp>
        <p:nvSpPr>
          <p:cNvPr id="7" name="Rectangle 11" title="right edge border"/>
          <p:cNvSpPr/>
          <p:nvPr userDrawn="1"/>
        </p:nvSpPr>
        <p:spPr>
          <a:xfrm>
            <a:off x="0" y="0"/>
            <a:ext cx="2315580" cy="685800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218" y="476672"/>
            <a:ext cx="1339143" cy="1339143"/>
          </a:xfrm>
          <a:prstGeom prst="rect">
            <a:avLst/>
          </a:prstGeom>
        </p:spPr>
      </p:pic>
      <p:sp>
        <p:nvSpPr>
          <p:cNvPr id="6" name="Text Box 8"/>
          <p:cNvSpPr txBox="1">
            <a:spLocks noChangeArrowheads="1"/>
          </p:cNvSpPr>
          <p:nvPr userDrawn="1"/>
        </p:nvSpPr>
        <p:spPr bwMode="auto">
          <a:xfrm rot="16200000">
            <a:off x="-1413433" y="3573892"/>
            <a:ext cx="5123148" cy="92333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l" eaLnBrk="0" hangingPunct="0">
              <a:spcBef>
                <a:spcPct val="50000"/>
              </a:spcBef>
              <a:spcAft>
                <a:spcPct val="0"/>
              </a:spcAft>
              <a:buSzTx/>
              <a:buFontTx/>
              <a:buNone/>
              <a:defRPr/>
            </a:pPr>
            <a:r>
              <a:rPr lang="en-US" altLang="zh-CN" sz="5400" b="1" spc="-150" dirty="0">
                <a:solidFill>
                  <a:srgbClr val="FFFFFF"/>
                </a:solidFill>
                <a:latin typeface="Harlow Solid Italic" pitchFamily="82" charset="0"/>
                <a:ea typeface="Times(Europe)" pitchFamily="2" charset="-122"/>
              </a:rPr>
              <a:t>General  Physics       </a:t>
            </a:r>
          </a:p>
        </p:txBody>
      </p:sp>
      <p:sp>
        <p:nvSpPr>
          <p:cNvPr id="10" name="文本框 9"/>
          <p:cNvSpPr txBox="1"/>
          <p:nvPr userDrawn="1"/>
        </p:nvSpPr>
        <p:spPr>
          <a:xfrm>
            <a:off x="2513836" y="499912"/>
            <a:ext cx="49423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zh-CN" altLang="en-US" sz="4000" dirty="0">
                <a:solidFill>
                  <a:srgbClr val="00B0F0"/>
                </a:solidFill>
                <a:cs typeface="+mn-ea"/>
                <a:sym typeface="+mn-lt"/>
              </a:rPr>
              <a:t>第五章 刚体力学基础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10069A3-F2F6-4856-850E-A98EAA3E36AB}"/>
              </a:ext>
            </a:extLst>
          </p:cNvPr>
          <p:cNvSpPr txBox="1"/>
          <p:nvPr userDrawn="1"/>
        </p:nvSpPr>
        <p:spPr>
          <a:xfrm>
            <a:off x="4549361" y="4438846"/>
            <a:ext cx="5068363" cy="151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zh-CN" altLang="en-US" sz="2800" dirty="0">
                <a:solidFill>
                  <a:schemeClr val="tx1"/>
                </a:solidFill>
                <a:latin typeface="+mn-lt"/>
                <a:ea typeface="+mn-ea"/>
                <a:cs typeface="+mn-ea"/>
                <a:sym typeface="+mn-lt"/>
              </a:rPr>
              <a:t>主讲教师：王洪涛</a:t>
            </a:r>
            <a:endParaRPr lang="en-US" altLang="zh-CN" sz="2800" dirty="0">
              <a:solidFill>
                <a:schemeClr val="tx1"/>
              </a:solidFill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zh-CN" altLang="en-US" sz="2800" dirty="0">
                <a:solidFill>
                  <a:schemeClr val="tx1"/>
                </a:solidFill>
                <a:latin typeface="+mn-lt"/>
                <a:ea typeface="+mn-ea"/>
                <a:cs typeface="+mn-ea"/>
                <a:sym typeface="+mn-lt"/>
              </a:rPr>
              <a:t>中国矿业大学材料与物理学院</a:t>
            </a:r>
            <a:endParaRPr lang="en-US" altLang="zh-CN" sz="2800" dirty="0">
              <a:solidFill>
                <a:schemeClr val="tx1"/>
              </a:solidFill>
              <a:latin typeface="+mn-lt"/>
              <a:ea typeface="+mn-ea"/>
              <a:cs typeface="+mn-ea"/>
              <a:sym typeface="+mn-lt"/>
            </a:endParaRPr>
          </a:p>
          <a:p>
            <a:pPr algn="ctr">
              <a:lnSpc>
                <a:spcPct val="10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+mn-lt"/>
                <a:ea typeface="+mn-ea"/>
                <a:cs typeface="+mn-ea"/>
                <a:sym typeface="+mn-lt"/>
              </a:rPr>
              <a:t>wanght@cumt.edu.cn</a:t>
            </a:r>
          </a:p>
        </p:txBody>
      </p:sp>
    </p:spTree>
    <p:extLst>
      <p:ext uri="{BB962C8B-B14F-4D97-AF65-F5344CB8AC3E}">
        <p14:creationId xmlns:p14="http://schemas.microsoft.com/office/powerpoint/2010/main" val="15310811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章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 userDrawn="1"/>
        </p:nvCxnSpPr>
        <p:spPr>
          <a:xfrm>
            <a:off x="1295528" y="707406"/>
            <a:ext cx="9073008" cy="0"/>
          </a:xfrm>
          <a:prstGeom prst="line">
            <a:avLst/>
          </a:prstGeom>
          <a:ln w="19050">
            <a:gradFill flip="none" rotWithShape="1">
              <a:gsLst>
                <a:gs pos="0">
                  <a:srgbClr val="F3F3F2"/>
                </a:gs>
                <a:gs pos="100000">
                  <a:srgbClr val="00B0F0"/>
                </a:gs>
              </a:gsLst>
              <a:lin ang="10800000" scaled="1"/>
              <a:tileRect/>
            </a:gra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8560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081880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例题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>
          <a:xfrm>
            <a:off x="1280160" y="749839"/>
            <a:ext cx="10142914" cy="0"/>
          </a:xfrm>
          <a:prstGeom prst="line">
            <a:avLst/>
          </a:prstGeom>
          <a:ln w="19050">
            <a:gradFill flip="none" rotWithShape="1">
              <a:gsLst>
                <a:gs pos="0">
                  <a:srgbClr val="F3F3F2"/>
                </a:gs>
                <a:gs pos="100000">
                  <a:srgbClr val="00B0F0"/>
                </a:gs>
              </a:gsLst>
              <a:lin ang="10800000" scaled="1"/>
              <a:tileRect/>
            </a:gradFill>
            <a:prstDash val="solid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 userDrawn="1"/>
        </p:nvSpPr>
        <p:spPr>
          <a:xfrm>
            <a:off x="1138044" y="226619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题</a:t>
            </a:r>
          </a:p>
        </p:txBody>
      </p:sp>
    </p:spTree>
    <p:extLst>
      <p:ext uri="{BB962C8B-B14F-4D97-AF65-F5344CB8AC3E}">
        <p14:creationId xmlns:p14="http://schemas.microsoft.com/office/powerpoint/2010/main" val="25383181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结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 title="right edge border"/>
          <p:cNvSpPr/>
          <p:nvPr userDrawn="1"/>
        </p:nvSpPr>
        <p:spPr>
          <a:xfrm>
            <a:off x="0" y="0"/>
            <a:ext cx="2315580" cy="6858000"/>
          </a:xfrm>
          <a:prstGeom prst="rect">
            <a:avLst/>
          </a:prstGeom>
          <a:gradFill>
            <a:gsLst>
              <a:gs pos="0">
                <a:srgbClr val="00B0F0"/>
              </a:gs>
              <a:gs pos="51000">
                <a:schemeClr val="accent1">
                  <a:lumMod val="45000"/>
                  <a:lumOff val="55000"/>
                </a:schemeClr>
              </a:gs>
              <a:gs pos="100000">
                <a:srgbClr val="F3F3F2"/>
              </a:gs>
            </a:gsLst>
            <a:lin ang="5400000" scaled="1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4" name="图片 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218" y="476672"/>
            <a:ext cx="1339143" cy="1339143"/>
          </a:xfrm>
          <a:prstGeom prst="rect">
            <a:avLst/>
          </a:prstGeom>
        </p:spPr>
      </p:pic>
      <p:sp useBgFill="1">
        <p:nvSpPr>
          <p:cNvPr id="5" name="矩形 4"/>
          <p:cNvSpPr/>
          <p:nvPr userDrawn="1"/>
        </p:nvSpPr>
        <p:spPr>
          <a:xfrm>
            <a:off x="6090303" y="5618860"/>
            <a:ext cx="6101697" cy="123914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fountain-pen-close-up_16941"/>
          <p:cNvSpPr>
            <a:spLocks noChangeAspect="1"/>
          </p:cNvSpPr>
          <p:nvPr userDrawn="1"/>
        </p:nvSpPr>
        <p:spPr bwMode="auto">
          <a:xfrm>
            <a:off x="4801882" y="1214138"/>
            <a:ext cx="760105" cy="787539"/>
          </a:xfrm>
          <a:custGeom>
            <a:avLst/>
            <a:gdLst>
              <a:gd name="connsiteX0" fmla="*/ 231093 w 584535"/>
              <a:gd name="connsiteY0" fmla="*/ 221335 h 605631"/>
              <a:gd name="connsiteX1" fmla="*/ 258806 w 584535"/>
              <a:gd name="connsiteY1" fmla="*/ 260395 h 605631"/>
              <a:gd name="connsiteX2" fmla="*/ 261251 w 584535"/>
              <a:gd name="connsiteY2" fmla="*/ 275313 h 605631"/>
              <a:gd name="connsiteX3" fmla="*/ 256497 w 584535"/>
              <a:gd name="connsiteY3" fmla="*/ 307185 h 605631"/>
              <a:gd name="connsiteX4" fmla="*/ 196181 w 584535"/>
              <a:gd name="connsiteY4" fmla="*/ 302845 h 605631"/>
              <a:gd name="connsiteX5" fmla="*/ 162355 w 584535"/>
              <a:gd name="connsiteY5" fmla="*/ 350313 h 605631"/>
              <a:gd name="connsiteX6" fmla="*/ 138174 w 584535"/>
              <a:gd name="connsiteY6" fmla="*/ 337700 h 605631"/>
              <a:gd name="connsiteX7" fmla="*/ 130974 w 584535"/>
              <a:gd name="connsiteY7" fmla="*/ 332411 h 605631"/>
              <a:gd name="connsiteX8" fmla="*/ 119563 w 584535"/>
              <a:gd name="connsiteY8" fmla="*/ 318984 h 605631"/>
              <a:gd name="connsiteX9" fmla="*/ 108967 w 584535"/>
              <a:gd name="connsiteY9" fmla="*/ 278704 h 605631"/>
              <a:gd name="connsiteX10" fmla="*/ 150808 w 584535"/>
              <a:gd name="connsiteY10" fmla="*/ 239644 h 605631"/>
              <a:gd name="connsiteX11" fmla="*/ 231093 w 584535"/>
              <a:gd name="connsiteY11" fmla="*/ 221335 h 605631"/>
              <a:gd name="connsiteX12" fmla="*/ 562095 w 584535"/>
              <a:gd name="connsiteY12" fmla="*/ 196204 h 605631"/>
              <a:gd name="connsiteX13" fmla="*/ 571666 w 584535"/>
              <a:gd name="connsiteY13" fmla="*/ 213752 h 605631"/>
              <a:gd name="connsiteX14" fmla="*/ 545718 w 584535"/>
              <a:gd name="connsiteY14" fmla="*/ 311413 h 605631"/>
              <a:gd name="connsiteX15" fmla="*/ 515287 w 584535"/>
              <a:gd name="connsiteY15" fmla="*/ 379911 h 605631"/>
              <a:gd name="connsiteX16" fmla="*/ 567047 w 584535"/>
              <a:gd name="connsiteY16" fmla="*/ 408124 h 605631"/>
              <a:gd name="connsiteX17" fmla="*/ 441655 w 584535"/>
              <a:gd name="connsiteY17" fmla="*/ 529928 h 605631"/>
              <a:gd name="connsiteX18" fmla="*/ 564738 w 584535"/>
              <a:gd name="connsiteY18" fmla="*/ 575503 h 605631"/>
              <a:gd name="connsiteX19" fmla="*/ 561885 w 584535"/>
              <a:gd name="connsiteY19" fmla="*/ 592322 h 605631"/>
              <a:gd name="connsiteX20" fmla="*/ 376582 w 584535"/>
              <a:gd name="connsiteY20" fmla="*/ 599104 h 605631"/>
              <a:gd name="connsiteX21" fmla="*/ 340581 w 584535"/>
              <a:gd name="connsiteY21" fmla="*/ 579708 h 605631"/>
              <a:gd name="connsiteX22" fmla="*/ 341804 w 584535"/>
              <a:gd name="connsiteY22" fmla="*/ 579843 h 605631"/>
              <a:gd name="connsiteX23" fmla="*/ 285425 w 584535"/>
              <a:gd name="connsiteY23" fmla="*/ 452749 h 605631"/>
              <a:gd name="connsiteX24" fmla="*/ 285425 w 584535"/>
              <a:gd name="connsiteY24" fmla="*/ 435659 h 605631"/>
              <a:gd name="connsiteX25" fmla="*/ 267764 w 584535"/>
              <a:gd name="connsiteY25" fmla="*/ 425350 h 605631"/>
              <a:gd name="connsiteX26" fmla="*/ 264232 w 584535"/>
              <a:gd name="connsiteY26" fmla="*/ 445560 h 605631"/>
              <a:gd name="connsiteX27" fmla="*/ 276051 w 584535"/>
              <a:gd name="connsiteY27" fmla="*/ 456276 h 605631"/>
              <a:gd name="connsiteX28" fmla="*/ 335147 w 584535"/>
              <a:gd name="connsiteY28" fmla="*/ 588389 h 605631"/>
              <a:gd name="connsiteX29" fmla="*/ 325773 w 584535"/>
              <a:gd name="connsiteY29" fmla="*/ 583506 h 605631"/>
              <a:gd name="connsiteX30" fmla="*/ 228231 w 584535"/>
              <a:gd name="connsiteY30" fmla="*/ 509853 h 605631"/>
              <a:gd name="connsiteX31" fmla="*/ 217635 w 584535"/>
              <a:gd name="connsiteY31" fmla="*/ 502258 h 605631"/>
              <a:gd name="connsiteX32" fmla="*/ 163565 w 584535"/>
              <a:gd name="connsiteY32" fmla="*/ 343017 h 605631"/>
              <a:gd name="connsiteX33" fmla="*/ 193181 w 584535"/>
              <a:gd name="connsiteY33" fmla="*/ 309242 h 605631"/>
              <a:gd name="connsiteX34" fmla="*/ 254994 w 584535"/>
              <a:gd name="connsiteY34" fmla="*/ 310463 h 605631"/>
              <a:gd name="connsiteX35" fmla="*/ 340717 w 584535"/>
              <a:gd name="connsiteY35" fmla="*/ 463736 h 605631"/>
              <a:gd name="connsiteX36" fmla="*/ 340717 w 584535"/>
              <a:gd name="connsiteY36" fmla="*/ 490999 h 605631"/>
              <a:gd name="connsiteX37" fmla="*/ 345879 w 584535"/>
              <a:gd name="connsiteY37" fmla="*/ 576859 h 605631"/>
              <a:gd name="connsiteX38" fmla="*/ 345879 w 584535"/>
              <a:gd name="connsiteY38" fmla="*/ 580250 h 605631"/>
              <a:gd name="connsiteX39" fmla="*/ 538382 w 584535"/>
              <a:gd name="connsiteY39" fmla="*/ 579572 h 605631"/>
              <a:gd name="connsiteX40" fmla="*/ 414349 w 584535"/>
              <a:gd name="connsiteY40" fmla="*/ 536710 h 605631"/>
              <a:gd name="connsiteX41" fmla="*/ 414892 w 584535"/>
              <a:gd name="connsiteY41" fmla="*/ 521111 h 605631"/>
              <a:gd name="connsiteX42" fmla="*/ 538654 w 584535"/>
              <a:gd name="connsiteY42" fmla="*/ 466042 h 605631"/>
              <a:gd name="connsiteX43" fmla="*/ 483226 w 584535"/>
              <a:gd name="connsiteY43" fmla="*/ 376927 h 605631"/>
              <a:gd name="connsiteX44" fmla="*/ 480917 w 584535"/>
              <a:gd name="connsiteY44" fmla="*/ 335150 h 605631"/>
              <a:gd name="connsiteX45" fmla="*/ 562972 w 584535"/>
              <a:gd name="connsiteY45" fmla="*/ 201002 h 605631"/>
              <a:gd name="connsiteX46" fmla="*/ 562095 w 584535"/>
              <a:gd name="connsiteY46" fmla="*/ 196204 h 605631"/>
              <a:gd name="connsiteX47" fmla="*/ 135269 w 584535"/>
              <a:gd name="connsiteY47" fmla="*/ 1806 h 605631"/>
              <a:gd name="connsiteX48" fmla="*/ 155716 w 584535"/>
              <a:gd name="connsiteY48" fmla="*/ 20464 h 605631"/>
              <a:gd name="connsiteX49" fmla="*/ 209391 w 584535"/>
              <a:gd name="connsiteY49" fmla="*/ 179698 h 605631"/>
              <a:gd name="connsiteX50" fmla="*/ 226105 w 584535"/>
              <a:gd name="connsiteY50" fmla="*/ 211572 h 605631"/>
              <a:gd name="connsiteX51" fmla="*/ 145796 w 584535"/>
              <a:gd name="connsiteY51" fmla="*/ 229747 h 605631"/>
              <a:gd name="connsiteX52" fmla="*/ 103943 w 584535"/>
              <a:gd name="connsiteY52" fmla="*/ 268810 h 605631"/>
              <a:gd name="connsiteX53" fmla="*/ 99866 w 584535"/>
              <a:gd name="connsiteY53" fmla="*/ 255925 h 605631"/>
              <a:gd name="connsiteX54" fmla="*/ 52850 w 584535"/>
              <a:gd name="connsiteY54" fmla="*/ 171560 h 605631"/>
              <a:gd name="connsiteX55" fmla="*/ 1349 w 584535"/>
              <a:gd name="connsiteY55" fmla="*/ 84483 h 605631"/>
              <a:gd name="connsiteX56" fmla="*/ 37087 w 584535"/>
              <a:gd name="connsiteY56" fmla="*/ 29959 h 605631"/>
              <a:gd name="connsiteX57" fmla="*/ 135269 w 584535"/>
              <a:gd name="connsiteY57" fmla="*/ 1806 h 605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</a:cxnLst>
            <a:rect l="l" t="t" r="r" b="b"/>
            <a:pathLst>
              <a:path w="584535" h="605631">
                <a:moveTo>
                  <a:pt x="231093" y="221335"/>
                </a:moveTo>
                <a:cubicBezTo>
                  <a:pt x="242097" y="238966"/>
                  <a:pt x="254867" y="255784"/>
                  <a:pt x="258806" y="260395"/>
                </a:cubicBezTo>
                <a:cubicBezTo>
                  <a:pt x="265191" y="267990"/>
                  <a:pt x="261251" y="275313"/>
                  <a:pt x="261251" y="275313"/>
                </a:cubicBezTo>
                <a:cubicBezTo>
                  <a:pt x="261251" y="275313"/>
                  <a:pt x="272255" y="292673"/>
                  <a:pt x="256497" y="307185"/>
                </a:cubicBezTo>
                <a:cubicBezTo>
                  <a:pt x="256497" y="307185"/>
                  <a:pt x="245901" y="282366"/>
                  <a:pt x="196181" y="302845"/>
                </a:cubicBezTo>
                <a:cubicBezTo>
                  <a:pt x="146461" y="323324"/>
                  <a:pt x="162355" y="350313"/>
                  <a:pt x="162355" y="350313"/>
                </a:cubicBezTo>
                <a:cubicBezTo>
                  <a:pt x="162355" y="350313"/>
                  <a:pt x="144016" y="349635"/>
                  <a:pt x="138174" y="337700"/>
                </a:cubicBezTo>
                <a:cubicBezTo>
                  <a:pt x="138174" y="337700"/>
                  <a:pt x="135457" y="333360"/>
                  <a:pt x="130974" y="332411"/>
                </a:cubicBezTo>
                <a:cubicBezTo>
                  <a:pt x="126355" y="331461"/>
                  <a:pt x="121465" y="324273"/>
                  <a:pt x="119563" y="318984"/>
                </a:cubicBezTo>
                <a:cubicBezTo>
                  <a:pt x="118205" y="315187"/>
                  <a:pt x="113042" y="293487"/>
                  <a:pt x="108967" y="278704"/>
                </a:cubicBezTo>
                <a:cubicBezTo>
                  <a:pt x="120378" y="262565"/>
                  <a:pt x="134235" y="249409"/>
                  <a:pt x="150808" y="239644"/>
                </a:cubicBezTo>
                <a:cubicBezTo>
                  <a:pt x="174445" y="225675"/>
                  <a:pt x="201615" y="219979"/>
                  <a:pt x="231093" y="221335"/>
                </a:cubicBezTo>
                <a:close/>
                <a:moveTo>
                  <a:pt x="562095" y="196204"/>
                </a:moveTo>
                <a:cubicBezTo>
                  <a:pt x="563031" y="195263"/>
                  <a:pt x="568610" y="204698"/>
                  <a:pt x="571666" y="213752"/>
                </a:cubicBezTo>
                <a:cubicBezTo>
                  <a:pt x="584300" y="252274"/>
                  <a:pt x="576285" y="284013"/>
                  <a:pt x="545718" y="311413"/>
                </a:cubicBezTo>
                <a:cubicBezTo>
                  <a:pt x="527650" y="327689"/>
                  <a:pt x="473309" y="352783"/>
                  <a:pt x="515287" y="379911"/>
                </a:cubicBezTo>
                <a:cubicBezTo>
                  <a:pt x="531454" y="390491"/>
                  <a:pt x="551832" y="396187"/>
                  <a:pt x="567047" y="408124"/>
                </a:cubicBezTo>
                <a:cubicBezTo>
                  <a:pt x="633479" y="459938"/>
                  <a:pt x="492872" y="508361"/>
                  <a:pt x="441655" y="529928"/>
                </a:cubicBezTo>
                <a:cubicBezTo>
                  <a:pt x="481868" y="548646"/>
                  <a:pt x="531046" y="541322"/>
                  <a:pt x="564738" y="575503"/>
                </a:cubicBezTo>
                <a:cubicBezTo>
                  <a:pt x="569764" y="580793"/>
                  <a:pt x="569628" y="590695"/>
                  <a:pt x="561885" y="592322"/>
                </a:cubicBezTo>
                <a:cubicBezTo>
                  <a:pt x="486079" y="608328"/>
                  <a:pt x="455241" y="609006"/>
                  <a:pt x="376582" y="599104"/>
                </a:cubicBezTo>
                <a:cubicBezTo>
                  <a:pt x="341260" y="594628"/>
                  <a:pt x="327947" y="578623"/>
                  <a:pt x="340581" y="579708"/>
                </a:cubicBezTo>
                <a:cubicBezTo>
                  <a:pt x="340989" y="579708"/>
                  <a:pt x="341396" y="579843"/>
                  <a:pt x="341804" y="579843"/>
                </a:cubicBezTo>
                <a:lnTo>
                  <a:pt x="285425" y="452749"/>
                </a:lnTo>
                <a:cubicBezTo>
                  <a:pt x="288278" y="448680"/>
                  <a:pt x="288414" y="442034"/>
                  <a:pt x="285425" y="435659"/>
                </a:cubicBezTo>
                <a:cubicBezTo>
                  <a:pt x="281485" y="427249"/>
                  <a:pt x="273606" y="422637"/>
                  <a:pt x="267764" y="425350"/>
                </a:cubicBezTo>
                <a:cubicBezTo>
                  <a:pt x="261923" y="428063"/>
                  <a:pt x="260428" y="437151"/>
                  <a:pt x="264232" y="445560"/>
                </a:cubicBezTo>
                <a:cubicBezTo>
                  <a:pt x="266949" y="451257"/>
                  <a:pt x="271568" y="455191"/>
                  <a:pt x="276051" y="456276"/>
                </a:cubicBezTo>
                <a:lnTo>
                  <a:pt x="335147" y="588389"/>
                </a:lnTo>
                <a:cubicBezTo>
                  <a:pt x="335147" y="588389"/>
                  <a:pt x="331207" y="591373"/>
                  <a:pt x="325773" y="583506"/>
                </a:cubicBezTo>
                <a:cubicBezTo>
                  <a:pt x="320203" y="575503"/>
                  <a:pt x="278904" y="524367"/>
                  <a:pt x="228231" y="509853"/>
                </a:cubicBezTo>
                <a:cubicBezTo>
                  <a:pt x="228231" y="509853"/>
                  <a:pt x="219537" y="507276"/>
                  <a:pt x="217635" y="502258"/>
                </a:cubicBezTo>
                <a:lnTo>
                  <a:pt x="163565" y="343017"/>
                </a:lnTo>
                <a:cubicBezTo>
                  <a:pt x="163565" y="343017"/>
                  <a:pt x="161256" y="323485"/>
                  <a:pt x="193181" y="309242"/>
                </a:cubicBezTo>
                <a:cubicBezTo>
                  <a:pt x="223884" y="295678"/>
                  <a:pt x="248745" y="300019"/>
                  <a:pt x="254994" y="310463"/>
                </a:cubicBezTo>
                <a:cubicBezTo>
                  <a:pt x="254994" y="310463"/>
                  <a:pt x="301999" y="410565"/>
                  <a:pt x="340717" y="463736"/>
                </a:cubicBezTo>
                <a:cubicBezTo>
                  <a:pt x="340717" y="463736"/>
                  <a:pt x="344521" y="465906"/>
                  <a:pt x="340717" y="490999"/>
                </a:cubicBezTo>
                <a:cubicBezTo>
                  <a:pt x="336913" y="515957"/>
                  <a:pt x="337728" y="526808"/>
                  <a:pt x="345879" y="576859"/>
                </a:cubicBezTo>
                <a:cubicBezTo>
                  <a:pt x="345879" y="576859"/>
                  <a:pt x="346151" y="578351"/>
                  <a:pt x="345879" y="580250"/>
                </a:cubicBezTo>
                <a:cubicBezTo>
                  <a:pt x="410273" y="586083"/>
                  <a:pt x="475890" y="598290"/>
                  <a:pt x="538382" y="579572"/>
                </a:cubicBezTo>
                <a:cubicBezTo>
                  <a:pt x="502110" y="556242"/>
                  <a:pt x="451165" y="562482"/>
                  <a:pt x="414349" y="536710"/>
                </a:cubicBezTo>
                <a:cubicBezTo>
                  <a:pt x="409323" y="533183"/>
                  <a:pt x="409866" y="524367"/>
                  <a:pt x="414892" y="521111"/>
                </a:cubicBezTo>
                <a:cubicBezTo>
                  <a:pt x="452388" y="497103"/>
                  <a:pt x="504827" y="494526"/>
                  <a:pt x="538654" y="466042"/>
                </a:cubicBezTo>
                <a:cubicBezTo>
                  <a:pt x="586882" y="425214"/>
                  <a:pt x="509038" y="403241"/>
                  <a:pt x="483226" y="376927"/>
                </a:cubicBezTo>
                <a:cubicBezTo>
                  <a:pt x="469913" y="363498"/>
                  <a:pt x="468147" y="348714"/>
                  <a:pt x="480917" y="335150"/>
                </a:cubicBezTo>
                <a:cubicBezTo>
                  <a:pt x="515831" y="298391"/>
                  <a:pt x="584708" y="266923"/>
                  <a:pt x="562972" y="201002"/>
                </a:cubicBezTo>
                <a:cubicBezTo>
                  <a:pt x="561987" y="197984"/>
                  <a:pt x="561783" y="196517"/>
                  <a:pt x="562095" y="196204"/>
                </a:cubicBezTo>
                <a:close/>
                <a:moveTo>
                  <a:pt x="135269" y="1806"/>
                </a:moveTo>
                <a:cubicBezTo>
                  <a:pt x="144268" y="4476"/>
                  <a:pt x="151470" y="10292"/>
                  <a:pt x="155716" y="20464"/>
                </a:cubicBezTo>
                <a:cubicBezTo>
                  <a:pt x="172566" y="61154"/>
                  <a:pt x="201510" y="156641"/>
                  <a:pt x="209391" y="179698"/>
                </a:cubicBezTo>
                <a:cubicBezTo>
                  <a:pt x="212516" y="188786"/>
                  <a:pt x="219039" y="200315"/>
                  <a:pt x="226105" y="211572"/>
                </a:cubicBezTo>
                <a:cubicBezTo>
                  <a:pt x="196754" y="210216"/>
                  <a:pt x="169440" y="215913"/>
                  <a:pt x="145796" y="229747"/>
                </a:cubicBezTo>
                <a:cubicBezTo>
                  <a:pt x="129218" y="239513"/>
                  <a:pt x="115358" y="252805"/>
                  <a:pt x="103943" y="268810"/>
                </a:cubicBezTo>
                <a:cubicBezTo>
                  <a:pt x="102312" y="262842"/>
                  <a:pt x="100818" y="257959"/>
                  <a:pt x="99866" y="255925"/>
                </a:cubicBezTo>
                <a:cubicBezTo>
                  <a:pt x="96741" y="248736"/>
                  <a:pt x="76222" y="206825"/>
                  <a:pt x="52850" y="171560"/>
                </a:cubicBezTo>
                <a:cubicBezTo>
                  <a:pt x="29477" y="136296"/>
                  <a:pt x="5154" y="91672"/>
                  <a:pt x="1349" y="84483"/>
                </a:cubicBezTo>
                <a:cubicBezTo>
                  <a:pt x="-2456" y="77295"/>
                  <a:pt x="-418" y="51117"/>
                  <a:pt x="37087" y="29959"/>
                </a:cubicBezTo>
                <a:cubicBezTo>
                  <a:pt x="65114" y="14090"/>
                  <a:pt x="108275" y="-6205"/>
                  <a:pt x="135269" y="1806"/>
                </a:cubicBezTo>
                <a:close/>
              </a:path>
            </a:pathLst>
          </a:custGeom>
          <a:solidFill>
            <a:srgbClr val="4BBEEE"/>
          </a:solidFill>
          <a:ln>
            <a:noFill/>
          </a:ln>
        </p:spPr>
      </p:sp>
      <p:sp>
        <p:nvSpPr>
          <p:cNvPr id="7" name="矩形 6"/>
          <p:cNvSpPr/>
          <p:nvPr userDrawn="1"/>
        </p:nvSpPr>
        <p:spPr>
          <a:xfrm>
            <a:off x="5772557" y="1146243"/>
            <a:ext cx="295465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课后作业</a:t>
            </a:r>
          </a:p>
        </p:txBody>
      </p:sp>
      <p:sp>
        <p:nvSpPr>
          <p:cNvPr id="8" name="矩形 7"/>
          <p:cNvSpPr/>
          <p:nvPr userDrawn="1"/>
        </p:nvSpPr>
        <p:spPr>
          <a:xfrm>
            <a:off x="3496826" y="1004835"/>
            <a:ext cx="7506119" cy="4893547"/>
          </a:xfrm>
          <a:prstGeom prst="rect">
            <a:avLst/>
          </a:prstGeom>
          <a:noFill/>
          <a:ln w="1905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ink_342291"/>
          <p:cNvSpPr>
            <a:spLocks noChangeAspect="1"/>
          </p:cNvSpPr>
          <p:nvPr userDrawn="1"/>
        </p:nvSpPr>
        <p:spPr bwMode="auto">
          <a:xfrm>
            <a:off x="9016897" y="1303340"/>
            <a:ext cx="609685" cy="609133"/>
          </a:xfrm>
          <a:custGeom>
            <a:avLst/>
            <a:gdLst>
              <a:gd name="connsiteX0" fmla="*/ 311180 w 609319"/>
              <a:gd name="connsiteY0" fmla="*/ 424098 h 608768"/>
              <a:gd name="connsiteX1" fmla="*/ 320201 w 609319"/>
              <a:gd name="connsiteY1" fmla="*/ 424098 h 608768"/>
              <a:gd name="connsiteX2" fmla="*/ 330837 w 609319"/>
              <a:gd name="connsiteY2" fmla="*/ 426371 h 608768"/>
              <a:gd name="connsiteX3" fmla="*/ 334255 w 609319"/>
              <a:gd name="connsiteY3" fmla="*/ 434044 h 608768"/>
              <a:gd name="connsiteX4" fmla="*/ 331501 w 609319"/>
              <a:gd name="connsiteY4" fmla="*/ 442284 h 608768"/>
              <a:gd name="connsiteX5" fmla="*/ 321531 w 609319"/>
              <a:gd name="connsiteY5" fmla="*/ 445126 h 608768"/>
              <a:gd name="connsiteX6" fmla="*/ 311180 w 609319"/>
              <a:gd name="connsiteY6" fmla="*/ 445126 h 608768"/>
              <a:gd name="connsiteX7" fmla="*/ 377994 w 609319"/>
              <a:gd name="connsiteY7" fmla="*/ 422899 h 608768"/>
              <a:gd name="connsiteX8" fmla="*/ 391164 w 609319"/>
              <a:gd name="connsiteY8" fmla="*/ 428492 h 608768"/>
              <a:gd name="connsiteX9" fmla="*/ 396565 w 609319"/>
              <a:gd name="connsiteY9" fmla="*/ 441952 h 608768"/>
              <a:gd name="connsiteX10" fmla="*/ 391164 w 609319"/>
              <a:gd name="connsiteY10" fmla="*/ 455411 h 608768"/>
              <a:gd name="connsiteX11" fmla="*/ 377994 w 609319"/>
              <a:gd name="connsiteY11" fmla="*/ 461004 h 608768"/>
              <a:gd name="connsiteX12" fmla="*/ 364824 w 609319"/>
              <a:gd name="connsiteY12" fmla="*/ 455411 h 608768"/>
              <a:gd name="connsiteX13" fmla="*/ 359518 w 609319"/>
              <a:gd name="connsiteY13" fmla="*/ 441952 h 608768"/>
              <a:gd name="connsiteX14" fmla="*/ 364824 w 609319"/>
              <a:gd name="connsiteY14" fmla="*/ 428492 h 608768"/>
              <a:gd name="connsiteX15" fmla="*/ 377994 w 609319"/>
              <a:gd name="connsiteY15" fmla="*/ 422899 h 608768"/>
              <a:gd name="connsiteX16" fmla="*/ 410459 w 609319"/>
              <a:gd name="connsiteY16" fmla="*/ 416035 h 608768"/>
              <a:gd name="connsiteX17" fmla="*/ 410459 w 609319"/>
              <a:gd name="connsiteY17" fmla="*/ 424184 h 608768"/>
              <a:gd name="connsiteX18" fmla="*/ 426403 w 609319"/>
              <a:gd name="connsiteY18" fmla="*/ 424184 h 608768"/>
              <a:gd name="connsiteX19" fmla="*/ 426403 w 609319"/>
              <a:gd name="connsiteY19" fmla="*/ 468529 h 608768"/>
              <a:gd name="connsiteX20" fmla="*/ 435230 w 609319"/>
              <a:gd name="connsiteY20" fmla="*/ 468529 h 608768"/>
              <a:gd name="connsiteX21" fmla="*/ 435230 w 609319"/>
              <a:gd name="connsiteY21" fmla="*/ 424184 h 608768"/>
              <a:gd name="connsiteX22" fmla="*/ 451173 w 609319"/>
              <a:gd name="connsiteY22" fmla="*/ 424184 h 608768"/>
              <a:gd name="connsiteX23" fmla="*/ 451173 w 609319"/>
              <a:gd name="connsiteY23" fmla="*/ 416035 h 608768"/>
              <a:gd name="connsiteX24" fmla="*/ 302363 w 609319"/>
              <a:gd name="connsiteY24" fmla="*/ 416035 h 608768"/>
              <a:gd name="connsiteX25" fmla="*/ 302363 w 609319"/>
              <a:gd name="connsiteY25" fmla="*/ 468529 h 608768"/>
              <a:gd name="connsiteX26" fmla="*/ 311190 w 609319"/>
              <a:gd name="connsiteY26" fmla="*/ 468529 h 608768"/>
              <a:gd name="connsiteX27" fmla="*/ 311190 w 609319"/>
              <a:gd name="connsiteY27" fmla="*/ 453084 h 608768"/>
              <a:gd name="connsiteX28" fmla="*/ 320490 w 609319"/>
              <a:gd name="connsiteY28" fmla="*/ 453084 h 608768"/>
              <a:gd name="connsiteX29" fmla="*/ 337668 w 609319"/>
              <a:gd name="connsiteY29" fmla="*/ 448725 h 608768"/>
              <a:gd name="connsiteX30" fmla="*/ 343267 w 609319"/>
              <a:gd name="connsiteY30" fmla="*/ 434702 h 608768"/>
              <a:gd name="connsiteX31" fmla="*/ 337858 w 609319"/>
              <a:gd name="connsiteY31" fmla="*/ 420678 h 608768"/>
              <a:gd name="connsiteX32" fmla="*/ 320395 w 609319"/>
              <a:gd name="connsiteY32" fmla="*/ 416035 h 608768"/>
              <a:gd name="connsiteX33" fmla="*/ 249502 w 609319"/>
              <a:gd name="connsiteY33" fmla="*/ 416035 h 608768"/>
              <a:gd name="connsiteX34" fmla="*/ 249502 w 609319"/>
              <a:gd name="connsiteY34" fmla="*/ 468529 h 608768"/>
              <a:gd name="connsiteX35" fmla="*/ 258328 w 609319"/>
              <a:gd name="connsiteY35" fmla="*/ 468529 h 608768"/>
              <a:gd name="connsiteX36" fmla="*/ 258328 w 609319"/>
              <a:gd name="connsiteY36" fmla="*/ 453747 h 608768"/>
              <a:gd name="connsiteX37" fmla="*/ 266015 w 609319"/>
              <a:gd name="connsiteY37" fmla="*/ 445504 h 608768"/>
              <a:gd name="connsiteX38" fmla="*/ 283383 w 609319"/>
              <a:gd name="connsiteY38" fmla="*/ 468529 h 608768"/>
              <a:gd name="connsiteX39" fmla="*/ 293917 w 609319"/>
              <a:gd name="connsiteY39" fmla="*/ 468529 h 608768"/>
              <a:gd name="connsiteX40" fmla="*/ 272563 w 609319"/>
              <a:gd name="connsiteY40" fmla="*/ 439060 h 608768"/>
              <a:gd name="connsiteX41" fmla="*/ 293632 w 609319"/>
              <a:gd name="connsiteY41" fmla="*/ 416035 h 608768"/>
              <a:gd name="connsiteX42" fmla="*/ 282339 w 609319"/>
              <a:gd name="connsiteY42" fmla="*/ 416035 h 608768"/>
              <a:gd name="connsiteX43" fmla="*/ 258328 w 609319"/>
              <a:gd name="connsiteY43" fmla="*/ 441619 h 608768"/>
              <a:gd name="connsiteX44" fmla="*/ 258328 w 609319"/>
              <a:gd name="connsiteY44" fmla="*/ 416035 h 608768"/>
              <a:gd name="connsiteX45" fmla="*/ 186675 w 609319"/>
              <a:gd name="connsiteY45" fmla="*/ 416035 h 608768"/>
              <a:gd name="connsiteX46" fmla="*/ 186675 w 609319"/>
              <a:gd name="connsiteY46" fmla="*/ 468529 h 608768"/>
              <a:gd name="connsiteX47" fmla="*/ 195501 w 609319"/>
              <a:gd name="connsiteY47" fmla="*/ 468529 h 608768"/>
              <a:gd name="connsiteX48" fmla="*/ 195501 w 609319"/>
              <a:gd name="connsiteY48" fmla="*/ 430248 h 608768"/>
              <a:gd name="connsiteX49" fmla="*/ 225301 w 609319"/>
              <a:gd name="connsiteY49" fmla="*/ 468529 h 608768"/>
              <a:gd name="connsiteX50" fmla="*/ 234886 w 609319"/>
              <a:gd name="connsiteY50" fmla="*/ 468529 h 608768"/>
              <a:gd name="connsiteX51" fmla="*/ 234886 w 609319"/>
              <a:gd name="connsiteY51" fmla="*/ 416035 h 608768"/>
              <a:gd name="connsiteX52" fmla="*/ 226060 w 609319"/>
              <a:gd name="connsiteY52" fmla="*/ 416035 h 608768"/>
              <a:gd name="connsiteX53" fmla="*/ 226060 w 609319"/>
              <a:gd name="connsiteY53" fmla="*/ 455263 h 608768"/>
              <a:gd name="connsiteX54" fmla="*/ 195501 w 609319"/>
              <a:gd name="connsiteY54" fmla="*/ 416035 h 608768"/>
              <a:gd name="connsiteX55" fmla="*/ 163234 w 609319"/>
              <a:gd name="connsiteY55" fmla="*/ 416035 h 608768"/>
              <a:gd name="connsiteX56" fmla="*/ 163234 w 609319"/>
              <a:gd name="connsiteY56" fmla="*/ 468529 h 608768"/>
              <a:gd name="connsiteX57" fmla="*/ 172060 w 609319"/>
              <a:gd name="connsiteY57" fmla="*/ 468529 h 608768"/>
              <a:gd name="connsiteX58" fmla="*/ 172060 w 609319"/>
              <a:gd name="connsiteY58" fmla="*/ 416035 h 608768"/>
              <a:gd name="connsiteX59" fmla="*/ 378002 w 609319"/>
              <a:gd name="connsiteY59" fmla="*/ 414804 h 608768"/>
              <a:gd name="connsiteX60" fmla="*/ 358357 w 609319"/>
              <a:gd name="connsiteY60" fmla="*/ 422573 h 608768"/>
              <a:gd name="connsiteX61" fmla="*/ 350385 w 609319"/>
              <a:gd name="connsiteY61" fmla="*/ 441903 h 608768"/>
              <a:gd name="connsiteX62" fmla="*/ 358357 w 609319"/>
              <a:gd name="connsiteY62" fmla="*/ 461233 h 608768"/>
              <a:gd name="connsiteX63" fmla="*/ 378002 w 609319"/>
              <a:gd name="connsiteY63" fmla="*/ 469003 h 608768"/>
              <a:gd name="connsiteX64" fmla="*/ 397742 w 609319"/>
              <a:gd name="connsiteY64" fmla="*/ 461233 h 608768"/>
              <a:gd name="connsiteX65" fmla="*/ 405619 w 609319"/>
              <a:gd name="connsiteY65" fmla="*/ 441903 h 608768"/>
              <a:gd name="connsiteX66" fmla="*/ 397742 w 609319"/>
              <a:gd name="connsiteY66" fmla="*/ 422573 h 608768"/>
              <a:gd name="connsiteX67" fmla="*/ 378002 w 609319"/>
              <a:gd name="connsiteY67" fmla="*/ 414804 h 608768"/>
              <a:gd name="connsiteX68" fmla="*/ 304736 w 609319"/>
              <a:gd name="connsiteY68" fmla="*/ 272200 h 608768"/>
              <a:gd name="connsiteX69" fmla="*/ 275695 w 609319"/>
              <a:gd name="connsiteY69" fmla="*/ 333126 h 608768"/>
              <a:gd name="connsiteX70" fmla="*/ 304736 w 609319"/>
              <a:gd name="connsiteY70" fmla="*/ 362121 h 608768"/>
              <a:gd name="connsiteX71" fmla="*/ 333682 w 609319"/>
              <a:gd name="connsiteY71" fmla="*/ 333126 h 608768"/>
              <a:gd name="connsiteX72" fmla="*/ 304736 w 609319"/>
              <a:gd name="connsiteY72" fmla="*/ 272200 h 608768"/>
              <a:gd name="connsiteX73" fmla="*/ 303123 w 609319"/>
              <a:gd name="connsiteY73" fmla="*/ 224539 h 608768"/>
              <a:gd name="connsiteX74" fmla="*/ 408277 w 609319"/>
              <a:gd name="connsiteY74" fmla="*/ 232877 h 608768"/>
              <a:gd name="connsiteX75" fmla="*/ 531842 w 609319"/>
              <a:gd name="connsiteY75" fmla="*/ 284234 h 608768"/>
              <a:gd name="connsiteX76" fmla="*/ 480689 w 609319"/>
              <a:gd name="connsiteY76" fmla="*/ 498566 h 608768"/>
              <a:gd name="connsiteX77" fmla="*/ 467402 w 609319"/>
              <a:gd name="connsiteY77" fmla="*/ 505672 h 608768"/>
              <a:gd name="connsiteX78" fmla="*/ 141975 w 609319"/>
              <a:gd name="connsiteY78" fmla="*/ 505672 h 608768"/>
              <a:gd name="connsiteX79" fmla="*/ 128783 w 609319"/>
              <a:gd name="connsiteY79" fmla="*/ 498566 h 608768"/>
              <a:gd name="connsiteX80" fmla="*/ 77630 w 609319"/>
              <a:gd name="connsiteY80" fmla="*/ 284234 h 608768"/>
              <a:gd name="connsiteX81" fmla="*/ 201195 w 609319"/>
              <a:gd name="connsiteY81" fmla="*/ 232783 h 608768"/>
              <a:gd name="connsiteX82" fmla="*/ 303123 w 609319"/>
              <a:gd name="connsiteY82" fmla="*/ 224539 h 608768"/>
              <a:gd name="connsiteX83" fmla="*/ 303068 w 609319"/>
              <a:gd name="connsiteY83" fmla="*/ 205524 h 608768"/>
              <a:gd name="connsiteX84" fmla="*/ 198058 w 609319"/>
              <a:gd name="connsiteY84" fmla="*/ 214135 h 608768"/>
              <a:gd name="connsiteX85" fmla="*/ 62078 w 609319"/>
              <a:gd name="connsiteY85" fmla="*/ 273259 h 608768"/>
              <a:gd name="connsiteX86" fmla="*/ 112466 w 609319"/>
              <a:gd name="connsiteY86" fmla="*/ 508428 h 608768"/>
              <a:gd name="connsiteX87" fmla="*/ 141977 w 609319"/>
              <a:gd name="connsiteY87" fmla="*/ 524725 h 608768"/>
              <a:gd name="connsiteX88" fmla="*/ 467361 w 609319"/>
              <a:gd name="connsiteY88" fmla="*/ 524725 h 608768"/>
              <a:gd name="connsiteX89" fmla="*/ 496967 w 609319"/>
              <a:gd name="connsiteY89" fmla="*/ 508428 h 608768"/>
              <a:gd name="connsiteX90" fmla="*/ 547355 w 609319"/>
              <a:gd name="connsiteY90" fmla="*/ 273259 h 608768"/>
              <a:gd name="connsiteX91" fmla="*/ 411280 w 609319"/>
              <a:gd name="connsiteY91" fmla="*/ 214040 h 608768"/>
              <a:gd name="connsiteX92" fmla="*/ 303068 w 609319"/>
              <a:gd name="connsiteY92" fmla="*/ 205524 h 608768"/>
              <a:gd name="connsiteX93" fmla="*/ 182306 w 609319"/>
              <a:gd name="connsiteY93" fmla="*/ 0 h 608768"/>
              <a:gd name="connsiteX94" fmla="*/ 427127 w 609319"/>
              <a:gd name="connsiteY94" fmla="*/ 0 h 608768"/>
              <a:gd name="connsiteX95" fmla="*/ 436616 w 609319"/>
              <a:gd name="connsiteY95" fmla="*/ 9475 h 608768"/>
              <a:gd name="connsiteX96" fmla="*/ 436616 w 609319"/>
              <a:gd name="connsiteY96" fmla="*/ 101951 h 608768"/>
              <a:gd name="connsiteX97" fmla="*/ 427127 w 609319"/>
              <a:gd name="connsiteY97" fmla="*/ 111521 h 608768"/>
              <a:gd name="connsiteX98" fmla="*/ 414601 w 609319"/>
              <a:gd name="connsiteY98" fmla="*/ 111521 h 608768"/>
              <a:gd name="connsiteX99" fmla="*/ 414601 w 609319"/>
              <a:gd name="connsiteY99" fmla="*/ 153874 h 608768"/>
              <a:gd name="connsiteX100" fmla="*/ 420484 w 609319"/>
              <a:gd name="connsiteY100" fmla="*/ 161264 h 608768"/>
              <a:gd name="connsiteX101" fmla="*/ 591100 w 609319"/>
              <a:gd name="connsiteY101" fmla="*/ 242181 h 608768"/>
              <a:gd name="connsiteX102" fmla="*/ 609319 w 609319"/>
              <a:gd name="connsiteY102" fmla="*/ 315138 h 608768"/>
              <a:gd name="connsiteX103" fmla="*/ 515661 w 609319"/>
              <a:gd name="connsiteY103" fmla="*/ 574848 h 608768"/>
              <a:gd name="connsiteX104" fmla="*/ 490515 w 609319"/>
              <a:gd name="connsiteY104" fmla="*/ 600525 h 608768"/>
              <a:gd name="connsiteX105" fmla="*/ 466507 w 609319"/>
              <a:gd name="connsiteY105" fmla="*/ 608768 h 608768"/>
              <a:gd name="connsiteX106" fmla="*/ 142831 w 609319"/>
              <a:gd name="connsiteY106" fmla="*/ 608768 h 608768"/>
              <a:gd name="connsiteX107" fmla="*/ 118824 w 609319"/>
              <a:gd name="connsiteY107" fmla="*/ 600525 h 608768"/>
              <a:gd name="connsiteX108" fmla="*/ 93677 w 609319"/>
              <a:gd name="connsiteY108" fmla="*/ 574848 h 608768"/>
              <a:gd name="connsiteX109" fmla="*/ 18333 w 609319"/>
              <a:gd name="connsiteY109" fmla="*/ 242181 h 608768"/>
              <a:gd name="connsiteX110" fmla="*/ 188949 w 609319"/>
              <a:gd name="connsiteY110" fmla="*/ 161264 h 608768"/>
              <a:gd name="connsiteX111" fmla="*/ 194737 w 609319"/>
              <a:gd name="connsiteY111" fmla="*/ 153874 h 608768"/>
              <a:gd name="connsiteX112" fmla="*/ 194737 w 609319"/>
              <a:gd name="connsiteY112" fmla="*/ 111521 h 608768"/>
              <a:gd name="connsiteX113" fmla="*/ 182306 w 609319"/>
              <a:gd name="connsiteY113" fmla="*/ 111521 h 608768"/>
              <a:gd name="connsiteX114" fmla="*/ 172722 w 609319"/>
              <a:gd name="connsiteY114" fmla="*/ 101951 h 608768"/>
              <a:gd name="connsiteX115" fmla="*/ 172722 w 609319"/>
              <a:gd name="connsiteY115" fmla="*/ 9475 h 608768"/>
              <a:gd name="connsiteX116" fmla="*/ 182306 w 609319"/>
              <a:gd name="connsiteY116" fmla="*/ 0 h 6087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</a:cxnLst>
            <a:rect l="l" t="t" r="r" b="b"/>
            <a:pathLst>
              <a:path w="609319" h="608768">
                <a:moveTo>
                  <a:pt x="311180" y="424098"/>
                </a:moveTo>
                <a:lnTo>
                  <a:pt x="320201" y="424098"/>
                </a:lnTo>
                <a:cubicBezTo>
                  <a:pt x="325044" y="424098"/>
                  <a:pt x="328558" y="424856"/>
                  <a:pt x="330837" y="426371"/>
                </a:cubicBezTo>
                <a:cubicBezTo>
                  <a:pt x="333116" y="427887"/>
                  <a:pt x="334255" y="430444"/>
                  <a:pt x="334255" y="434044"/>
                </a:cubicBezTo>
                <a:cubicBezTo>
                  <a:pt x="334255" y="437643"/>
                  <a:pt x="333305" y="440390"/>
                  <a:pt x="331501" y="442284"/>
                </a:cubicBezTo>
                <a:cubicBezTo>
                  <a:pt x="329792" y="444179"/>
                  <a:pt x="326468" y="445126"/>
                  <a:pt x="321531" y="445126"/>
                </a:cubicBezTo>
                <a:lnTo>
                  <a:pt x="311180" y="445126"/>
                </a:lnTo>
                <a:close/>
                <a:moveTo>
                  <a:pt x="377994" y="422899"/>
                </a:moveTo>
                <a:cubicBezTo>
                  <a:pt x="383205" y="422899"/>
                  <a:pt x="387564" y="424795"/>
                  <a:pt x="391164" y="428492"/>
                </a:cubicBezTo>
                <a:cubicBezTo>
                  <a:pt x="394765" y="432188"/>
                  <a:pt x="396565" y="436643"/>
                  <a:pt x="396565" y="441952"/>
                </a:cubicBezTo>
                <a:cubicBezTo>
                  <a:pt x="396565" y="447260"/>
                  <a:pt x="394765" y="451715"/>
                  <a:pt x="391164" y="455411"/>
                </a:cubicBezTo>
                <a:cubicBezTo>
                  <a:pt x="387564" y="459108"/>
                  <a:pt x="383205" y="461004"/>
                  <a:pt x="377994" y="461004"/>
                </a:cubicBezTo>
                <a:cubicBezTo>
                  <a:pt x="372783" y="461004"/>
                  <a:pt x="368425" y="459108"/>
                  <a:pt x="364824" y="455411"/>
                </a:cubicBezTo>
                <a:cubicBezTo>
                  <a:pt x="361224" y="451715"/>
                  <a:pt x="359518" y="447260"/>
                  <a:pt x="359518" y="441952"/>
                </a:cubicBezTo>
                <a:cubicBezTo>
                  <a:pt x="359518" y="436643"/>
                  <a:pt x="361224" y="432188"/>
                  <a:pt x="364824" y="428492"/>
                </a:cubicBezTo>
                <a:cubicBezTo>
                  <a:pt x="368425" y="424795"/>
                  <a:pt x="372783" y="422899"/>
                  <a:pt x="377994" y="422899"/>
                </a:cubicBezTo>
                <a:close/>
                <a:moveTo>
                  <a:pt x="410459" y="416035"/>
                </a:moveTo>
                <a:lnTo>
                  <a:pt x="410459" y="424184"/>
                </a:lnTo>
                <a:lnTo>
                  <a:pt x="426403" y="424184"/>
                </a:lnTo>
                <a:lnTo>
                  <a:pt x="426403" y="468529"/>
                </a:lnTo>
                <a:lnTo>
                  <a:pt x="435230" y="468529"/>
                </a:lnTo>
                <a:lnTo>
                  <a:pt x="435230" y="424184"/>
                </a:lnTo>
                <a:lnTo>
                  <a:pt x="451173" y="424184"/>
                </a:lnTo>
                <a:lnTo>
                  <a:pt x="451173" y="416035"/>
                </a:lnTo>
                <a:close/>
                <a:moveTo>
                  <a:pt x="302363" y="416035"/>
                </a:moveTo>
                <a:lnTo>
                  <a:pt x="302363" y="468529"/>
                </a:lnTo>
                <a:lnTo>
                  <a:pt x="311190" y="468529"/>
                </a:lnTo>
                <a:lnTo>
                  <a:pt x="311190" y="453084"/>
                </a:lnTo>
                <a:lnTo>
                  <a:pt x="320490" y="453084"/>
                </a:lnTo>
                <a:cubicBezTo>
                  <a:pt x="328272" y="453084"/>
                  <a:pt x="333967" y="451663"/>
                  <a:pt x="337668" y="448725"/>
                </a:cubicBezTo>
                <a:cubicBezTo>
                  <a:pt x="341464" y="445788"/>
                  <a:pt x="343267" y="441050"/>
                  <a:pt x="343267" y="434702"/>
                </a:cubicBezTo>
                <a:cubicBezTo>
                  <a:pt x="343267" y="428353"/>
                  <a:pt x="341464" y="423710"/>
                  <a:pt x="337858" y="420678"/>
                </a:cubicBezTo>
                <a:cubicBezTo>
                  <a:pt x="334156" y="417551"/>
                  <a:pt x="328367" y="416035"/>
                  <a:pt x="320395" y="416035"/>
                </a:cubicBezTo>
                <a:close/>
                <a:moveTo>
                  <a:pt x="249502" y="416035"/>
                </a:moveTo>
                <a:lnTo>
                  <a:pt x="249502" y="468529"/>
                </a:lnTo>
                <a:lnTo>
                  <a:pt x="258328" y="468529"/>
                </a:lnTo>
                <a:lnTo>
                  <a:pt x="258328" y="453747"/>
                </a:lnTo>
                <a:lnTo>
                  <a:pt x="266015" y="445504"/>
                </a:lnTo>
                <a:lnTo>
                  <a:pt x="283383" y="468529"/>
                </a:lnTo>
                <a:lnTo>
                  <a:pt x="293917" y="468529"/>
                </a:lnTo>
                <a:lnTo>
                  <a:pt x="272563" y="439060"/>
                </a:lnTo>
                <a:lnTo>
                  <a:pt x="293632" y="416035"/>
                </a:lnTo>
                <a:lnTo>
                  <a:pt x="282339" y="416035"/>
                </a:lnTo>
                <a:lnTo>
                  <a:pt x="258328" y="441619"/>
                </a:lnTo>
                <a:lnTo>
                  <a:pt x="258328" y="416035"/>
                </a:lnTo>
                <a:close/>
                <a:moveTo>
                  <a:pt x="186675" y="416035"/>
                </a:moveTo>
                <a:lnTo>
                  <a:pt x="186675" y="468529"/>
                </a:lnTo>
                <a:lnTo>
                  <a:pt x="195501" y="468529"/>
                </a:lnTo>
                <a:lnTo>
                  <a:pt x="195501" y="430248"/>
                </a:lnTo>
                <a:lnTo>
                  <a:pt x="225301" y="468529"/>
                </a:lnTo>
                <a:lnTo>
                  <a:pt x="234886" y="468529"/>
                </a:lnTo>
                <a:lnTo>
                  <a:pt x="234886" y="416035"/>
                </a:lnTo>
                <a:lnTo>
                  <a:pt x="226060" y="416035"/>
                </a:lnTo>
                <a:lnTo>
                  <a:pt x="226060" y="455263"/>
                </a:lnTo>
                <a:lnTo>
                  <a:pt x="195501" y="416035"/>
                </a:lnTo>
                <a:close/>
                <a:moveTo>
                  <a:pt x="163234" y="416035"/>
                </a:moveTo>
                <a:lnTo>
                  <a:pt x="163234" y="468529"/>
                </a:lnTo>
                <a:lnTo>
                  <a:pt x="172060" y="468529"/>
                </a:lnTo>
                <a:lnTo>
                  <a:pt x="172060" y="416035"/>
                </a:lnTo>
                <a:close/>
                <a:moveTo>
                  <a:pt x="378002" y="414804"/>
                </a:moveTo>
                <a:cubicBezTo>
                  <a:pt x="370220" y="414804"/>
                  <a:pt x="363672" y="417362"/>
                  <a:pt x="358357" y="422573"/>
                </a:cubicBezTo>
                <a:cubicBezTo>
                  <a:pt x="353042" y="427690"/>
                  <a:pt x="350385" y="434228"/>
                  <a:pt x="350385" y="441903"/>
                </a:cubicBezTo>
                <a:cubicBezTo>
                  <a:pt x="350385" y="449673"/>
                  <a:pt x="353042" y="456116"/>
                  <a:pt x="358357" y="461233"/>
                </a:cubicBezTo>
                <a:cubicBezTo>
                  <a:pt x="363672" y="466444"/>
                  <a:pt x="370220" y="469003"/>
                  <a:pt x="378002" y="469003"/>
                </a:cubicBezTo>
                <a:cubicBezTo>
                  <a:pt x="385784" y="469003"/>
                  <a:pt x="392428" y="466444"/>
                  <a:pt x="397742" y="461233"/>
                </a:cubicBezTo>
                <a:cubicBezTo>
                  <a:pt x="403057" y="456116"/>
                  <a:pt x="405619" y="449673"/>
                  <a:pt x="405619" y="441903"/>
                </a:cubicBezTo>
                <a:cubicBezTo>
                  <a:pt x="405619" y="434228"/>
                  <a:pt x="403057" y="427690"/>
                  <a:pt x="397742" y="422573"/>
                </a:cubicBezTo>
                <a:cubicBezTo>
                  <a:pt x="392428" y="417362"/>
                  <a:pt x="385784" y="414804"/>
                  <a:pt x="378002" y="414804"/>
                </a:cubicBezTo>
                <a:close/>
                <a:moveTo>
                  <a:pt x="304736" y="272200"/>
                </a:moveTo>
                <a:cubicBezTo>
                  <a:pt x="298283" y="305648"/>
                  <a:pt x="274841" y="312470"/>
                  <a:pt x="275695" y="333126"/>
                </a:cubicBezTo>
                <a:cubicBezTo>
                  <a:pt x="276360" y="349140"/>
                  <a:pt x="288697" y="362121"/>
                  <a:pt x="304736" y="362121"/>
                </a:cubicBezTo>
                <a:cubicBezTo>
                  <a:pt x="320775" y="362121"/>
                  <a:pt x="333682" y="349140"/>
                  <a:pt x="333682" y="333126"/>
                </a:cubicBezTo>
                <a:cubicBezTo>
                  <a:pt x="333682" y="317208"/>
                  <a:pt x="307773" y="256471"/>
                  <a:pt x="304736" y="272200"/>
                </a:cubicBezTo>
                <a:close/>
                <a:moveTo>
                  <a:pt x="303123" y="224539"/>
                </a:moveTo>
                <a:cubicBezTo>
                  <a:pt x="337668" y="224539"/>
                  <a:pt x="372877" y="227287"/>
                  <a:pt x="408277" y="232877"/>
                </a:cubicBezTo>
                <a:cubicBezTo>
                  <a:pt x="481353" y="245290"/>
                  <a:pt x="520549" y="268315"/>
                  <a:pt x="531842" y="284234"/>
                </a:cubicBezTo>
                <a:cubicBezTo>
                  <a:pt x="547786" y="306690"/>
                  <a:pt x="528900" y="418783"/>
                  <a:pt x="480689" y="498566"/>
                </a:cubicBezTo>
                <a:cubicBezTo>
                  <a:pt x="478031" y="503019"/>
                  <a:pt x="472907" y="505672"/>
                  <a:pt x="467402" y="505672"/>
                </a:cubicBezTo>
                <a:lnTo>
                  <a:pt x="141975" y="505672"/>
                </a:lnTo>
                <a:cubicBezTo>
                  <a:pt x="136471" y="505672"/>
                  <a:pt x="131441" y="503019"/>
                  <a:pt x="128783" y="498566"/>
                </a:cubicBezTo>
                <a:cubicBezTo>
                  <a:pt x="80477" y="418783"/>
                  <a:pt x="61591" y="306690"/>
                  <a:pt x="77630" y="284234"/>
                </a:cubicBezTo>
                <a:cubicBezTo>
                  <a:pt x="88924" y="268315"/>
                  <a:pt x="128119" y="245290"/>
                  <a:pt x="201195" y="232783"/>
                </a:cubicBezTo>
                <a:cubicBezTo>
                  <a:pt x="234507" y="227287"/>
                  <a:pt x="268483" y="224539"/>
                  <a:pt x="303123" y="224539"/>
                </a:cubicBezTo>
                <a:close/>
                <a:moveTo>
                  <a:pt x="303068" y="205524"/>
                </a:moveTo>
                <a:cubicBezTo>
                  <a:pt x="267448" y="205536"/>
                  <a:pt x="232362" y="208402"/>
                  <a:pt x="198058" y="214135"/>
                </a:cubicBezTo>
                <a:cubicBezTo>
                  <a:pt x="131160" y="225505"/>
                  <a:pt x="80298" y="247676"/>
                  <a:pt x="62078" y="273259"/>
                </a:cubicBezTo>
                <a:cubicBezTo>
                  <a:pt x="38355" y="306516"/>
                  <a:pt x="64735" y="429501"/>
                  <a:pt x="112466" y="508428"/>
                </a:cubicBezTo>
                <a:cubicBezTo>
                  <a:pt x="118539" y="518471"/>
                  <a:pt x="129831" y="524725"/>
                  <a:pt x="141977" y="524725"/>
                </a:cubicBezTo>
                <a:lnTo>
                  <a:pt x="467361" y="524725"/>
                </a:lnTo>
                <a:cubicBezTo>
                  <a:pt x="479507" y="524725"/>
                  <a:pt x="490894" y="518471"/>
                  <a:pt x="496967" y="508428"/>
                </a:cubicBezTo>
                <a:cubicBezTo>
                  <a:pt x="544603" y="429596"/>
                  <a:pt x="570983" y="306516"/>
                  <a:pt x="547355" y="273259"/>
                </a:cubicBezTo>
                <a:cubicBezTo>
                  <a:pt x="529041" y="247676"/>
                  <a:pt x="478274" y="225505"/>
                  <a:pt x="411280" y="214040"/>
                </a:cubicBezTo>
                <a:cubicBezTo>
                  <a:pt x="374842" y="208355"/>
                  <a:pt x="338688" y="205513"/>
                  <a:pt x="303068" y="205524"/>
                </a:cubicBezTo>
                <a:close/>
                <a:moveTo>
                  <a:pt x="182306" y="0"/>
                </a:moveTo>
                <a:lnTo>
                  <a:pt x="427127" y="0"/>
                </a:lnTo>
                <a:cubicBezTo>
                  <a:pt x="432346" y="0"/>
                  <a:pt x="436616" y="4169"/>
                  <a:pt x="436616" y="9475"/>
                </a:cubicBezTo>
                <a:lnTo>
                  <a:pt x="436616" y="101951"/>
                </a:lnTo>
                <a:cubicBezTo>
                  <a:pt x="436616" y="107162"/>
                  <a:pt x="432346" y="111521"/>
                  <a:pt x="427127" y="111521"/>
                </a:cubicBezTo>
                <a:lnTo>
                  <a:pt x="414601" y="111521"/>
                </a:lnTo>
                <a:lnTo>
                  <a:pt x="414601" y="153874"/>
                </a:lnTo>
                <a:cubicBezTo>
                  <a:pt x="414601" y="157474"/>
                  <a:pt x="417068" y="160696"/>
                  <a:pt x="420484" y="161264"/>
                </a:cubicBezTo>
                <a:cubicBezTo>
                  <a:pt x="503420" y="175382"/>
                  <a:pt x="563961" y="204091"/>
                  <a:pt x="591100" y="242181"/>
                </a:cubicBezTo>
                <a:cubicBezTo>
                  <a:pt x="603910" y="260183"/>
                  <a:pt x="609319" y="285766"/>
                  <a:pt x="609319" y="315138"/>
                </a:cubicBezTo>
                <a:cubicBezTo>
                  <a:pt x="609319" y="399845"/>
                  <a:pt x="563581" y="516482"/>
                  <a:pt x="515661" y="574848"/>
                </a:cubicBezTo>
                <a:cubicBezTo>
                  <a:pt x="507121" y="585270"/>
                  <a:pt x="498675" y="593798"/>
                  <a:pt x="490515" y="600525"/>
                </a:cubicBezTo>
                <a:cubicBezTo>
                  <a:pt x="483872" y="605831"/>
                  <a:pt x="475427" y="608768"/>
                  <a:pt x="466507" y="608768"/>
                </a:cubicBezTo>
                <a:lnTo>
                  <a:pt x="142831" y="608768"/>
                </a:lnTo>
                <a:cubicBezTo>
                  <a:pt x="134006" y="608768"/>
                  <a:pt x="125466" y="605831"/>
                  <a:pt x="118824" y="600525"/>
                </a:cubicBezTo>
                <a:cubicBezTo>
                  <a:pt x="110758" y="593798"/>
                  <a:pt x="102218" y="585270"/>
                  <a:pt x="93677" y="574848"/>
                </a:cubicBezTo>
                <a:cubicBezTo>
                  <a:pt x="29151" y="496205"/>
                  <a:pt x="-31485" y="312106"/>
                  <a:pt x="18333" y="242181"/>
                </a:cubicBezTo>
                <a:cubicBezTo>
                  <a:pt x="45377" y="204091"/>
                  <a:pt x="106013" y="175382"/>
                  <a:pt x="188949" y="161264"/>
                </a:cubicBezTo>
                <a:cubicBezTo>
                  <a:pt x="192270" y="160696"/>
                  <a:pt x="194737" y="157474"/>
                  <a:pt x="194737" y="153874"/>
                </a:cubicBezTo>
                <a:lnTo>
                  <a:pt x="194737" y="111521"/>
                </a:lnTo>
                <a:lnTo>
                  <a:pt x="182306" y="111521"/>
                </a:lnTo>
                <a:cubicBezTo>
                  <a:pt x="176992" y="111521"/>
                  <a:pt x="172722" y="107162"/>
                  <a:pt x="172722" y="101951"/>
                </a:cubicBezTo>
                <a:lnTo>
                  <a:pt x="172722" y="9475"/>
                </a:lnTo>
                <a:cubicBezTo>
                  <a:pt x="172722" y="4169"/>
                  <a:pt x="176992" y="0"/>
                  <a:pt x="182306" y="0"/>
                </a:cubicBezTo>
                <a:close/>
              </a:path>
            </a:pathLst>
          </a:custGeom>
          <a:solidFill>
            <a:srgbClr val="4BBEEE"/>
          </a:solidFill>
          <a:ln>
            <a:noFill/>
          </a:ln>
        </p:spPr>
      </p:sp>
      <p:cxnSp>
        <p:nvCxnSpPr>
          <p:cNvPr id="11" name="直接连接符 10"/>
          <p:cNvCxnSpPr/>
          <p:nvPr userDrawn="1"/>
        </p:nvCxnSpPr>
        <p:spPr>
          <a:xfrm flipV="1">
            <a:off x="4134895" y="2069573"/>
            <a:ext cx="6229978" cy="0"/>
          </a:xfrm>
          <a:prstGeom prst="line">
            <a:avLst/>
          </a:prstGeom>
          <a:ln w="19050"/>
          <a:effectLst>
            <a:outerShdw blurRad="50800" dist="12700" dir="5400000" algn="t" rotWithShape="0">
              <a:prstClr val="black">
                <a:alpha val="31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476233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3F3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1" title="right edge border"/>
          <p:cNvSpPr/>
          <p:nvPr userDrawn="1"/>
        </p:nvSpPr>
        <p:spPr>
          <a:xfrm>
            <a:off x="0" y="0"/>
            <a:ext cx="695400" cy="685800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椭圆 1">
            <a:extLst>
              <a:ext uri="{FF2B5EF4-FFF2-40B4-BE49-F238E27FC236}">
                <a16:creationId xmlns:a16="http://schemas.microsoft.com/office/drawing/2014/main" id="{51F3F22B-C917-40A8-810B-510D5CFA96F1}"/>
              </a:ext>
            </a:extLst>
          </p:cNvPr>
          <p:cNvSpPr/>
          <p:nvPr userDrawn="1"/>
        </p:nvSpPr>
        <p:spPr>
          <a:xfrm>
            <a:off x="200100" y="200210"/>
            <a:ext cx="990600" cy="990600"/>
          </a:xfrm>
          <a:prstGeom prst="ellipse">
            <a:avLst/>
          </a:prstGeom>
          <a:solidFill>
            <a:srgbClr val="F3F3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600" y="288710"/>
            <a:ext cx="813600" cy="81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17712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1" r:id="rId3"/>
    <p:sldLayoutId id="2147483662" r:id="rId4"/>
    <p:sldLayoutId id="2147483660" r:id="rId5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image" Target="../media/image16.png"/><Relationship Id="rId21" Type="http://schemas.openxmlformats.org/officeDocument/2006/relationships/image" Target="../media/image10.wmf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5.wmf"/><Relationship Id="rId26" Type="http://schemas.openxmlformats.org/officeDocument/2006/relationships/oleObject" Target="../embeddings/oleObject24.bin"/><Relationship Id="rId39" Type="http://schemas.openxmlformats.org/officeDocument/2006/relationships/image" Target="../media/image11.wmf"/><Relationship Id="rId21" Type="http://schemas.openxmlformats.org/officeDocument/2006/relationships/oleObject" Target="../embeddings/oleObject2.bin"/><Relationship Id="rId34" Type="http://schemas.openxmlformats.org/officeDocument/2006/relationships/oleObject" Target="../embeddings/oleObject28.bin"/><Relationship Id="rId42" Type="http://schemas.openxmlformats.org/officeDocument/2006/relationships/oleObject" Target="../embeddings/oleObject32.bin"/><Relationship Id="rId47" Type="http://schemas.openxmlformats.org/officeDocument/2006/relationships/image" Target="../media/image15.wmf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4.wmf"/><Relationship Id="rId29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17.png"/><Relationship Id="rId32" Type="http://schemas.openxmlformats.org/officeDocument/2006/relationships/oleObject" Target="../embeddings/oleObject27.bin"/><Relationship Id="rId37" Type="http://schemas.openxmlformats.org/officeDocument/2006/relationships/image" Target="../media/image10.wmf"/><Relationship Id="rId40" Type="http://schemas.openxmlformats.org/officeDocument/2006/relationships/oleObject" Target="../embeddings/oleObject31.bin"/><Relationship Id="rId45" Type="http://schemas.openxmlformats.org/officeDocument/2006/relationships/image" Target="../media/image14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3.bin"/><Relationship Id="rId28" Type="http://schemas.openxmlformats.org/officeDocument/2006/relationships/oleObject" Target="../embeddings/oleObject25.bin"/><Relationship Id="rId36" Type="http://schemas.openxmlformats.org/officeDocument/2006/relationships/oleObject" Target="../embeddings/oleObject29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3.bin"/><Relationship Id="rId31" Type="http://schemas.openxmlformats.org/officeDocument/2006/relationships/image" Target="../media/image7.wmf"/><Relationship Id="rId44" Type="http://schemas.openxmlformats.org/officeDocument/2006/relationships/oleObject" Target="../embeddings/oleObject33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3.wmf"/><Relationship Id="rId22" Type="http://schemas.openxmlformats.org/officeDocument/2006/relationships/image" Target="../media/image4.wmf"/><Relationship Id="rId27" Type="http://schemas.openxmlformats.org/officeDocument/2006/relationships/image" Target="../media/image5.wmf"/><Relationship Id="rId30" Type="http://schemas.openxmlformats.org/officeDocument/2006/relationships/oleObject" Target="../embeddings/oleObject26.bin"/><Relationship Id="rId35" Type="http://schemas.openxmlformats.org/officeDocument/2006/relationships/image" Target="../media/image9.wmf"/><Relationship Id="rId43" Type="http://schemas.openxmlformats.org/officeDocument/2006/relationships/image" Target="../media/image13.wmf"/><Relationship Id="rId8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2.bin"/><Relationship Id="rId25" Type="http://schemas.openxmlformats.org/officeDocument/2006/relationships/image" Target="../media/image16.png"/><Relationship Id="rId33" Type="http://schemas.openxmlformats.org/officeDocument/2006/relationships/image" Target="../media/image8.wmf"/><Relationship Id="rId38" Type="http://schemas.openxmlformats.org/officeDocument/2006/relationships/oleObject" Target="../embeddings/oleObject30.bin"/><Relationship Id="rId46" Type="http://schemas.openxmlformats.org/officeDocument/2006/relationships/oleObject" Target="../embeddings/oleObject34.bin"/><Relationship Id="rId20" Type="http://schemas.openxmlformats.org/officeDocument/2006/relationships/image" Target="../media/image26.wmf"/><Relationship Id="rId41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6431670-9565-4461-8150-59BD113F8428}"/>
              </a:ext>
            </a:extLst>
          </p:cNvPr>
          <p:cNvSpPr txBox="1"/>
          <p:nvPr/>
        </p:nvSpPr>
        <p:spPr>
          <a:xfrm>
            <a:off x="1146048" y="865632"/>
            <a:ext cx="1058265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图所示，两木块质量分别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.0kg,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.0kg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间的摩擦系数</a:t>
            </a:r>
            <a:r>
              <a:rPr lang="el-GR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.20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桌面的摩擦系数</a:t>
            </a:r>
            <a:r>
              <a:rPr lang="el-GR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.30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若木块滑动后它们的加速度大小均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15m·s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求作用在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物上的拉力？ 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9E8CEA4-763B-472A-8117-7674B8F5BA4A}"/>
              </a:ext>
            </a:extLst>
          </p:cNvPr>
          <p:cNvSpPr txBox="1"/>
          <p:nvPr/>
        </p:nvSpPr>
        <p:spPr>
          <a:xfrm>
            <a:off x="1162111" y="2527973"/>
            <a:ext cx="50510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解：</a:t>
            </a:r>
            <a:r>
              <a:rPr lang="zh-CN" altLang="en-US" sz="2800" dirty="0"/>
              <a:t>对研究对象进行受力分析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57BA3C5F-316A-4A7A-8484-BD53C12CD35F}"/>
              </a:ext>
            </a:extLst>
          </p:cNvPr>
          <p:cNvGrpSpPr/>
          <p:nvPr/>
        </p:nvGrpSpPr>
        <p:grpSpPr>
          <a:xfrm>
            <a:off x="6661403" y="2377440"/>
            <a:ext cx="5067300" cy="1235074"/>
            <a:chOff x="6642353" y="2377440"/>
            <a:chExt cx="5067300" cy="1235074"/>
          </a:xfrm>
        </p:grpSpPr>
        <p:sp>
          <p:nvSpPr>
            <p:cNvPr id="6" name="Line 5">
              <a:extLst>
                <a:ext uri="{FF2B5EF4-FFF2-40B4-BE49-F238E27FC236}">
                  <a16:creationId xmlns:a16="http://schemas.microsoft.com/office/drawing/2014/main" id="{CC5E96ED-F93A-44AA-8A06-F80AD869B4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23353" y="3444239"/>
              <a:ext cx="43434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7" name="Rectangle 6" descr="棚架">
              <a:extLst>
                <a:ext uri="{FF2B5EF4-FFF2-40B4-BE49-F238E27FC236}">
                  <a16:creationId xmlns:a16="http://schemas.microsoft.com/office/drawing/2014/main" id="{D4D3E87B-3E25-4CF3-9CCE-955E9BADCC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71153" y="2682239"/>
              <a:ext cx="685800" cy="457189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400" i="1" dirty="0">
                  <a:solidFill>
                    <a:srgbClr val="9933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lt"/>
                </a:rPr>
                <a:t>A</a:t>
              </a: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66C1BC1B-7D46-44DD-A2DB-5A84408B4F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51953" y="2834640"/>
              <a:ext cx="457200" cy="45720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9" name="Line 8">
              <a:extLst>
                <a:ext uri="{FF2B5EF4-FFF2-40B4-BE49-F238E27FC236}">
                  <a16:creationId xmlns:a16="http://schemas.microsoft.com/office/drawing/2014/main" id="{D01B824C-4C3F-4749-9916-2C13754A5C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0553" y="2834640"/>
              <a:ext cx="99060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0" name="Line 9">
              <a:extLst>
                <a:ext uri="{FF2B5EF4-FFF2-40B4-BE49-F238E27FC236}">
                  <a16:creationId xmlns:a16="http://schemas.microsoft.com/office/drawing/2014/main" id="{DA58A3D9-6CB9-4AB2-9260-9789A795AB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0553" y="3291839"/>
              <a:ext cx="68580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1" name="未知">
              <a:extLst>
                <a:ext uri="{FF2B5EF4-FFF2-40B4-BE49-F238E27FC236}">
                  <a16:creationId xmlns:a16="http://schemas.microsoft.com/office/drawing/2014/main" id="{0F312F90-F610-49C8-BFFF-3726491FFDC4}"/>
                </a:ext>
              </a:extLst>
            </p:cNvPr>
            <p:cNvSpPr>
              <a:spLocks/>
            </p:cNvSpPr>
            <p:nvPr/>
          </p:nvSpPr>
          <p:spPr bwMode="auto">
            <a:xfrm>
              <a:off x="7023353" y="2987040"/>
              <a:ext cx="533400" cy="152400"/>
            </a:xfrm>
            <a:custGeom>
              <a:avLst/>
              <a:gdLst>
                <a:gd name="T0" fmla="*/ 0 w 336"/>
                <a:gd name="T1" fmla="*/ 0 h 96"/>
                <a:gd name="T2" fmla="*/ 336 w 336"/>
                <a:gd name="T3" fmla="*/ 48 h 96"/>
                <a:gd name="T4" fmla="*/ 0 w 336"/>
                <a:gd name="T5" fmla="*/ 96 h 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36" h="96">
                  <a:moveTo>
                    <a:pt x="0" y="0"/>
                  </a:moveTo>
                  <a:cubicBezTo>
                    <a:pt x="168" y="16"/>
                    <a:pt x="336" y="32"/>
                    <a:pt x="336" y="48"/>
                  </a:cubicBezTo>
                  <a:cubicBezTo>
                    <a:pt x="336" y="64"/>
                    <a:pt x="168" y="80"/>
                    <a:pt x="0" y="96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2" name="Line 11">
              <a:extLst>
                <a:ext uri="{FF2B5EF4-FFF2-40B4-BE49-F238E27FC236}">
                  <a16:creationId xmlns:a16="http://schemas.microsoft.com/office/drawing/2014/main" id="{222FB24B-F804-4E1F-8B28-FC58DB77EB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23353" y="2529840"/>
              <a:ext cx="0" cy="91439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lg"/>
              <a:tailEnd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3" name="Line 12">
              <a:extLst>
                <a:ext uri="{FF2B5EF4-FFF2-40B4-BE49-F238E27FC236}">
                  <a16:creationId xmlns:a16="http://schemas.microsoft.com/office/drawing/2014/main" id="{C1C4D6F0-F001-4437-AD48-2972C49D1F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37953" y="3215639"/>
              <a:ext cx="9906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768E8F1-FE33-43E7-B2FB-B7935BFE9D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42353" y="2377440"/>
              <a:ext cx="30480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lang="zh-CN" altLang="zh-CN" sz="2800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lt"/>
                </a:rPr>
                <a:t>y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1DA3D127-B655-484A-84FA-2537198D79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66753" y="3088639"/>
              <a:ext cx="342900" cy="523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lang="zh-CN" altLang="zh-CN" sz="2800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lt"/>
                </a:rPr>
                <a:t>x</a:t>
              </a: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FD6CF8C4-86D4-47AF-B48A-FDE2C4D745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95191" y="2685415"/>
              <a:ext cx="18415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endParaRPr lang="zh-CN" altLang="zh-CN" sz="2800" b="1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7" name="Rectangle 16" descr="棚架">
              <a:extLst>
                <a:ext uri="{FF2B5EF4-FFF2-40B4-BE49-F238E27FC236}">
                  <a16:creationId xmlns:a16="http://schemas.microsoft.com/office/drawing/2014/main" id="{BF1DB39F-738F-4E97-A7AF-7F21CCF59A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6353" y="3063239"/>
              <a:ext cx="1371600" cy="381000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400" i="1" dirty="0">
                  <a:solidFill>
                    <a:srgbClr val="0033CC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lt"/>
                </a:rPr>
                <a:t>B</a:t>
              </a:r>
            </a:p>
          </p:txBody>
        </p:sp>
      </p:grp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F1887BE-B1C4-44D6-A527-CE9FC2170F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117375"/>
              </p:ext>
            </p:extLst>
          </p:nvPr>
        </p:nvGraphicFramePr>
        <p:xfrm>
          <a:off x="10629359" y="2967990"/>
          <a:ext cx="22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r:id="rId5" imgW="228799" imgH="343198" progId="Equation.3">
                  <p:embed/>
                </p:oleObj>
              </mc:Choice>
              <mc:Fallback>
                <p:oleObj r:id="rId5" imgW="228799" imgH="343198" progId="Equation.3">
                  <p:embed/>
                  <p:pic>
                    <p:nvPicPr>
                      <p:cNvPr id="17" name="Object 17">
                        <a:extLst>
                          <a:ext uri="{FF2B5EF4-FFF2-40B4-BE49-F238E27FC236}">
                            <a16:creationId xmlns:a16="http://schemas.microsoft.com/office/drawing/2014/main" id="{2743D771-FF36-44CE-B904-C5A671D464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9359" y="2967990"/>
                        <a:ext cx="228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8">
            <a:extLst>
              <a:ext uri="{FF2B5EF4-FFF2-40B4-BE49-F238E27FC236}">
                <a16:creationId xmlns:a16="http://schemas.microsoft.com/office/drawing/2014/main" id="{72EF1AE6-AED3-4675-BD8F-381029B8AE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325199"/>
              </p:ext>
            </p:extLst>
          </p:nvPr>
        </p:nvGraphicFramePr>
        <p:xfrm>
          <a:off x="5466726" y="354271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r:id="rId7" imgW="190583" imgH="419282" progId="Equation.3">
                  <p:embed/>
                </p:oleObj>
              </mc:Choice>
              <mc:Fallback>
                <p:oleObj r:id="rId7" imgW="190583" imgH="419282" progId="Equation.3">
                  <p:embed/>
                  <p:pic>
                    <p:nvPicPr>
                      <p:cNvPr id="18" name="Object 18">
                        <a:extLst>
                          <a:ext uri="{FF2B5EF4-FFF2-40B4-BE49-F238E27FC236}">
                            <a16:creationId xmlns:a16="http://schemas.microsoft.com/office/drawing/2014/main" id="{CB5E625A-C18A-4D01-88FF-D1E20F6BA4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6726" y="3542710"/>
                        <a:ext cx="19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9">
            <a:extLst>
              <a:ext uri="{FF2B5EF4-FFF2-40B4-BE49-F238E27FC236}">
                <a16:creationId xmlns:a16="http://schemas.microsoft.com/office/drawing/2014/main" id="{BCB40612-D78C-4FD9-B4BF-8D2195BCB3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937100"/>
              </p:ext>
            </p:extLst>
          </p:nvPr>
        </p:nvGraphicFramePr>
        <p:xfrm>
          <a:off x="5466726" y="354271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r:id="rId9" imgW="190583" imgH="419282" progId="Equation.3">
                  <p:embed/>
                </p:oleObj>
              </mc:Choice>
              <mc:Fallback>
                <p:oleObj r:id="rId9" imgW="190583" imgH="419282" progId="Equation.3">
                  <p:embed/>
                  <p:pic>
                    <p:nvPicPr>
                      <p:cNvPr id="19" name="Object 19">
                        <a:extLst>
                          <a:ext uri="{FF2B5EF4-FFF2-40B4-BE49-F238E27FC236}">
                            <a16:creationId xmlns:a16="http://schemas.microsoft.com/office/drawing/2014/main" id="{4C7F942D-B2D3-4817-91B6-D9C1AE0C0F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6726" y="3542710"/>
                        <a:ext cx="19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0">
            <a:extLst>
              <a:ext uri="{FF2B5EF4-FFF2-40B4-BE49-F238E27FC236}">
                <a16:creationId xmlns:a16="http://schemas.microsoft.com/office/drawing/2014/main" id="{64E4BA05-B2EB-4EB3-9BCA-030FA2AA9C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2651" y="635576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endParaRPr lang="zh-CN" altLang="zh-CN" sz="240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4" name="Text Box 21">
            <a:extLst>
              <a:ext uri="{FF2B5EF4-FFF2-40B4-BE49-F238E27FC236}">
                <a16:creationId xmlns:a16="http://schemas.microsoft.com/office/drawing/2014/main" id="{E5A34BBE-D314-4B3E-A113-02C54A3CB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6528" y="6510311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endParaRPr lang="zh-CN" altLang="zh-CN" sz="240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5" name="Rectangle 22" descr="棚架">
            <a:extLst>
              <a:ext uri="{FF2B5EF4-FFF2-40B4-BE49-F238E27FC236}">
                <a16:creationId xmlns:a16="http://schemas.microsoft.com/office/drawing/2014/main" id="{6908586D-7BAB-41FB-B7D3-A482147200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2126" y="4887323"/>
            <a:ext cx="1371600" cy="381000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9525">
            <a:solidFill>
              <a:srgbClr val="00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400" i="1" dirty="0">
                <a:solidFill>
                  <a:srgbClr val="01020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B</a:t>
            </a:r>
          </a:p>
        </p:txBody>
      </p:sp>
      <p:sp>
        <p:nvSpPr>
          <p:cNvPr id="26" name="Rectangle 23" descr="棚架">
            <a:extLst>
              <a:ext uri="{FF2B5EF4-FFF2-40B4-BE49-F238E27FC236}">
                <a16:creationId xmlns:a16="http://schemas.microsoft.com/office/drawing/2014/main" id="{5824D74A-CFEA-429A-AB6E-96B3FA1EC4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7204" y="4908781"/>
            <a:ext cx="685800" cy="3810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400" i="1" dirty="0">
                <a:solidFill>
                  <a:srgbClr val="99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A</a:t>
            </a:r>
          </a:p>
        </p:txBody>
      </p:sp>
      <p:grpSp>
        <p:nvGrpSpPr>
          <p:cNvPr id="27" name="Group 24">
            <a:extLst>
              <a:ext uri="{FF2B5EF4-FFF2-40B4-BE49-F238E27FC236}">
                <a16:creationId xmlns:a16="http://schemas.microsoft.com/office/drawing/2014/main" id="{47C877DE-CE3C-4868-9812-B654BF1D968D}"/>
              </a:ext>
            </a:extLst>
          </p:cNvPr>
          <p:cNvGrpSpPr>
            <a:grpSpLocks/>
          </p:cNvGrpSpPr>
          <p:nvPr/>
        </p:nvGrpSpPr>
        <p:grpSpPr bwMode="auto">
          <a:xfrm>
            <a:off x="2992928" y="5289781"/>
            <a:ext cx="576602" cy="1075429"/>
            <a:chOff x="54" y="0"/>
            <a:chExt cx="286" cy="569"/>
          </a:xfrm>
        </p:grpSpPr>
        <p:sp>
          <p:nvSpPr>
            <p:cNvPr id="28" name="Line 25">
              <a:extLst>
                <a:ext uri="{FF2B5EF4-FFF2-40B4-BE49-F238E27FC236}">
                  <a16:creationId xmlns:a16="http://schemas.microsoft.com/office/drawing/2014/main" id="{0B8919C1-0D46-4DA9-8116-1D8C917D60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" y="0"/>
              <a:ext cx="0" cy="38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graphicFrame>
          <p:nvGraphicFramePr>
            <p:cNvPr id="29" name="Object 26">
              <a:extLst>
                <a:ext uri="{FF2B5EF4-FFF2-40B4-BE49-F238E27FC236}">
                  <a16:creationId xmlns:a16="http://schemas.microsoft.com/office/drawing/2014/main" id="{43A7C453-0934-4C0B-9AD0-673F8669E9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1122504"/>
                </p:ext>
              </p:extLst>
            </p:nvPr>
          </p:nvGraphicFramePr>
          <p:xfrm>
            <a:off x="54" y="328"/>
            <a:ext cx="286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Equation" r:id="rId10" imgW="317160" imgH="228600" progId="Equation.DSMT4">
                    <p:embed/>
                  </p:oleObj>
                </mc:Choice>
                <mc:Fallback>
                  <p:oleObj name="Equation" r:id="rId10" imgW="317160" imgH="228600" progId="Equation.DSMT4">
                    <p:embed/>
                    <p:pic>
                      <p:nvPicPr>
                        <p:cNvPr id="26" name="Object 26">
                          <a:extLst>
                            <a:ext uri="{FF2B5EF4-FFF2-40B4-BE49-F238E27FC236}">
                              <a16:creationId xmlns:a16="http://schemas.microsoft.com/office/drawing/2014/main" id="{3B178F6B-0D76-4362-AA05-D4EF5E5CD7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" y="328"/>
                          <a:ext cx="286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27">
            <a:extLst>
              <a:ext uri="{FF2B5EF4-FFF2-40B4-BE49-F238E27FC236}">
                <a16:creationId xmlns:a16="http://schemas.microsoft.com/office/drawing/2014/main" id="{47ECF347-4A6D-4B2C-BC99-1CDA7DE40DFA}"/>
              </a:ext>
            </a:extLst>
          </p:cNvPr>
          <p:cNvGrpSpPr>
            <a:grpSpLocks/>
          </p:cNvGrpSpPr>
          <p:nvPr/>
        </p:nvGrpSpPr>
        <p:grpSpPr bwMode="auto">
          <a:xfrm>
            <a:off x="3623004" y="4805595"/>
            <a:ext cx="696913" cy="473074"/>
            <a:chOff x="0" y="23"/>
            <a:chExt cx="439" cy="298"/>
          </a:xfrm>
        </p:grpSpPr>
        <p:sp>
          <p:nvSpPr>
            <p:cNvPr id="31" name="Line 28">
              <a:extLst>
                <a:ext uri="{FF2B5EF4-FFF2-40B4-BE49-F238E27FC236}">
                  <a16:creationId xmlns:a16="http://schemas.microsoft.com/office/drawing/2014/main" id="{98782EE2-CF1C-48D8-8466-E165D0B25D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321"/>
              <a:ext cx="43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graphicFrame>
          <p:nvGraphicFramePr>
            <p:cNvPr id="32" name="Object 29">
              <a:extLst>
                <a:ext uri="{FF2B5EF4-FFF2-40B4-BE49-F238E27FC236}">
                  <a16:creationId xmlns:a16="http://schemas.microsoft.com/office/drawing/2014/main" id="{DD3F2031-8418-4915-B093-E35333C6C2B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9576233"/>
                </p:ext>
              </p:extLst>
            </p:nvPr>
          </p:nvGraphicFramePr>
          <p:xfrm>
            <a:off x="263" y="23"/>
            <a:ext cx="17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Equation" r:id="rId12" imgW="152280" imgH="241200" progId="Equation.DSMT4">
                    <p:embed/>
                  </p:oleObj>
                </mc:Choice>
                <mc:Fallback>
                  <p:oleObj name="Equation" r:id="rId12" imgW="152280" imgH="241200" progId="Equation.DSMT4">
                    <p:embed/>
                    <p:pic>
                      <p:nvPicPr>
                        <p:cNvPr id="29" name="Object 29">
                          <a:extLst>
                            <a:ext uri="{FF2B5EF4-FFF2-40B4-BE49-F238E27FC236}">
                              <a16:creationId xmlns:a16="http://schemas.microsoft.com/office/drawing/2014/main" id="{7EFE96AD-FDA2-4648-BDE3-4E1FD27289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" y="23"/>
                          <a:ext cx="176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30">
            <a:extLst>
              <a:ext uri="{FF2B5EF4-FFF2-40B4-BE49-F238E27FC236}">
                <a16:creationId xmlns:a16="http://schemas.microsoft.com/office/drawing/2014/main" id="{580C6493-9A60-4443-91E4-B018453DE0C9}"/>
              </a:ext>
            </a:extLst>
          </p:cNvPr>
          <p:cNvGrpSpPr>
            <a:grpSpLocks/>
          </p:cNvGrpSpPr>
          <p:nvPr/>
        </p:nvGrpSpPr>
        <p:grpSpPr bwMode="auto">
          <a:xfrm>
            <a:off x="2002167" y="4857981"/>
            <a:ext cx="935038" cy="388938"/>
            <a:chOff x="35" y="-38"/>
            <a:chExt cx="589" cy="245"/>
          </a:xfrm>
        </p:grpSpPr>
        <p:sp>
          <p:nvSpPr>
            <p:cNvPr id="34" name="Line 31">
              <a:extLst>
                <a:ext uri="{FF2B5EF4-FFF2-40B4-BE49-F238E27FC236}">
                  <a16:creationId xmlns:a16="http://schemas.microsoft.com/office/drawing/2014/main" id="{6EA0CB9F-3EB3-48F0-A575-4DEBCFF713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2" y="111"/>
              <a:ext cx="43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graphicFrame>
          <p:nvGraphicFramePr>
            <p:cNvPr id="35" name="Object 32">
              <a:extLst>
                <a:ext uri="{FF2B5EF4-FFF2-40B4-BE49-F238E27FC236}">
                  <a16:creationId xmlns:a16="http://schemas.microsoft.com/office/drawing/2014/main" id="{BAD00CE5-E1D2-4ADA-B851-D833CEE6677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1407868"/>
                </p:ext>
              </p:extLst>
            </p:nvPr>
          </p:nvGraphicFramePr>
          <p:xfrm>
            <a:off x="35" y="-38"/>
            <a:ext cx="180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Equation" r:id="rId14" imgW="139680" imgH="190440" progId="Equation.DSMT4">
                    <p:embed/>
                  </p:oleObj>
                </mc:Choice>
                <mc:Fallback>
                  <p:oleObj name="Equation" r:id="rId14" imgW="139680" imgH="190440" progId="Equation.DSMT4">
                    <p:embed/>
                    <p:pic>
                      <p:nvPicPr>
                        <p:cNvPr id="32" name="Object 32">
                          <a:extLst>
                            <a:ext uri="{FF2B5EF4-FFF2-40B4-BE49-F238E27FC236}">
                              <a16:creationId xmlns:a16="http://schemas.microsoft.com/office/drawing/2014/main" id="{FE50B470-6C1B-4618-BF6D-06BC8F6E3D0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" y="-38"/>
                          <a:ext cx="180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33">
            <a:extLst>
              <a:ext uri="{FF2B5EF4-FFF2-40B4-BE49-F238E27FC236}">
                <a16:creationId xmlns:a16="http://schemas.microsoft.com/office/drawing/2014/main" id="{20A9A4C7-DE9A-4B0F-92DA-DF71876DB5B8}"/>
              </a:ext>
            </a:extLst>
          </p:cNvPr>
          <p:cNvGrpSpPr>
            <a:grpSpLocks/>
          </p:cNvGrpSpPr>
          <p:nvPr/>
        </p:nvGrpSpPr>
        <p:grpSpPr bwMode="auto">
          <a:xfrm>
            <a:off x="3257880" y="4276956"/>
            <a:ext cx="457200" cy="635000"/>
            <a:chOff x="146" y="272"/>
            <a:chExt cx="288" cy="400"/>
          </a:xfrm>
        </p:grpSpPr>
        <p:sp>
          <p:nvSpPr>
            <p:cNvPr id="37" name="Line 34">
              <a:extLst>
                <a:ext uri="{FF2B5EF4-FFF2-40B4-BE49-F238E27FC236}">
                  <a16:creationId xmlns:a16="http://schemas.microsoft.com/office/drawing/2014/main" id="{8DA50D30-44F5-4D7C-BE03-C3764AEF96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6" y="336"/>
              <a:ext cx="0" cy="3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graphicFrame>
          <p:nvGraphicFramePr>
            <p:cNvPr id="38" name="Object 35">
              <a:extLst>
                <a:ext uri="{FF2B5EF4-FFF2-40B4-BE49-F238E27FC236}">
                  <a16:creationId xmlns:a16="http://schemas.microsoft.com/office/drawing/2014/main" id="{6A513787-C6D7-486D-967D-8699505534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1096104"/>
                </p:ext>
              </p:extLst>
            </p:nvPr>
          </p:nvGraphicFramePr>
          <p:xfrm>
            <a:off x="192" y="272"/>
            <a:ext cx="242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Equation" r:id="rId16" imgW="190440" imgH="241200" progId="Equation.DSMT4">
                    <p:embed/>
                  </p:oleObj>
                </mc:Choice>
                <mc:Fallback>
                  <p:oleObj name="Equation" r:id="rId16" imgW="190440" imgH="241200" progId="Equation.DSMT4">
                    <p:embed/>
                    <p:pic>
                      <p:nvPicPr>
                        <p:cNvPr id="35" name="Object 35">
                          <a:extLst>
                            <a:ext uri="{FF2B5EF4-FFF2-40B4-BE49-F238E27FC236}">
                              <a16:creationId xmlns:a16="http://schemas.microsoft.com/office/drawing/2014/main" id="{2619441E-C169-4160-8CE7-2823A5A7DC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272"/>
                          <a:ext cx="242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Group 36">
            <a:extLst>
              <a:ext uri="{FF2B5EF4-FFF2-40B4-BE49-F238E27FC236}">
                <a16:creationId xmlns:a16="http://schemas.microsoft.com/office/drawing/2014/main" id="{9EF407E1-9288-4865-A917-A2956AEBBECD}"/>
              </a:ext>
            </a:extLst>
          </p:cNvPr>
          <p:cNvGrpSpPr>
            <a:grpSpLocks/>
          </p:cNvGrpSpPr>
          <p:nvPr/>
        </p:nvGrpSpPr>
        <p:grpSpPr bwMode="auto">
          <a:xfrm>
            <a:off x="6751013" y="5268323"/>
            <a:ext cx="654051" cy="849313"/>
            <a:chOff x="-199" y="0"/>
            <a:chExt cx="412" cy="535"/>
          </a:xfrm>
        </p:grpSpPr>
        <p:sp>
          <p:nvSpPr>
            <p:cNvPr id="40" name="Line 37">
              <a:extLst>
                <a:ext uri="{FF2B5EF4-FFF2-40B4-BE49-F238E27FC236}">
                  <a16:creationId xmlns:a16="http://schemas.microsoft.com/office/drawing/2014/main" id="{3C5755BA-8E39-4144-B98C-39B52C4E5E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" y="0"/>
              <a:ext cx="0" cy="4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graphicFrame>
          <p:nvGraphicFramePr>
            <p:cNvPr id="41" name="Object 38">
              <a:extLst>
                <a:ext uri="{FF2B5EF4-FFF2-40B4-BE49-F238E27FC236}">
                  <a16:creationId xmlns:a16="http://schemas.microsoft.com/office/drawing/2014/main" id="{841E6472-0604-4C3D-8AED-C9CB4B651ED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5372136"/>
                </p:ext>
              </p:extLst>
            </p:nvPr>
          </p:nvGraphicFramePr>
          <p:xfrm>
            <a:off x="-199" y="274"/>
            <a:ext cx="363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Equation" r:id="rId18" imgW="317160" imgH="228600" progId="Equation.DSMT4">
                    <p:embed/>
                  </p:oleObj>
                </mc:Choice>
                <mc:Fallback>
                  <p:oleObj name="Equation" r:id="rId18" imgW="317160" imgH="228600" progId="Equation.DSMT4">
                    <p:embed/>
                    <p:pic>
                      <p:nvPicPr>
                        <p:cNvPr id="38" name="Object 38">
                          <a:extLst>
                            <a:ext uri="{FF2B5EF4-FFF2-40B4-BE49-F238E27FC236}">
                              <a16:creationId xmlns:a16="http://schemas.microsoft.com/office/drawing/2014/main" id="{FA680780-EFF4-41A7-9D70-451DCC52C3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99" y="274"/>
                          <a:ext cx="363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Group 39">
            <a:extLst>
              <a:ext uri="{FF2B5EF4-FFF2-40B4-BE49-F238E27FC236}">
                <a16:creationId xmlns:a16="http://schemas.microsoft.com/office/drawing/2014/main" id="{CF85807E-C879-481D-9DB4-52A2AB44699B}"/>
              </a:ext>
            </a:extLst>
          </p:cNvPr>
          <p:cNvGrpSpPr>
            <a:grpSpLocks/>
          </p:cNvGrpSpPr>
          <p:nvPr/>
        </p:nvGrpSpPr>
        <p:grpSpPr bwMode="auto">
          <a:xfrm>
            <a:off x="8133726" y="4866415"/>
            <a:ext cx="1252538" cy="381000"/>
            <a:chOff x="0" y="144"/>
            <a:chExt cx="789" cy="240"/>
          </a:xfrm>
        </p:grpSpPr>
        <p:sp>
          <p:nvSpPr>
            <p:cNvPr id="43" name="Line 40">
              <a:extLst>
                <a:ext uri="{FF2B5EF4-FFF2-40B4-BE49-F238E27FC236}">
                  <a16:creationId xmlns:a16="http://schemas.microsoft.com/office/drawing/2014/main" id="{55769A96-EA8C-4BD9-AF88-3D3BD22807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288"/>
              <a:ext cx="576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graphicFrame>
          <p:nvGraphicFramePr>
            <p:cNvPr id="44" name="Object 41">
              <a:extLst>
                <a:ext uri="{FF2B5EF4-FFF2-40B4-BE49-F238E27FC236}">
                  <a16:creationId xmlns:a16="http://schemas.microsoft.com/office/drawing/2014/main" id="{8D9FFC2C-E532-4CF5-B0AC-EBB35B4922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7156549"/>
                </p:ext>
              </p:extLst>
            </p:nvPr>
          </p:nvGraphicFramePr>
          <p:xfrm>
            <a:off x="581" y="144"/>
            <a:ext cx="2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Equation" r:id="rId20" imgW="164880" imgH="190440" progId="Equation.DSMT4">
                    <p:embed/>
                  </p:oleObj>
                </mc:Choice>
                <mc:Fallback>
                  <p:oleObj name="Equation" r:id="rId20" imgW="164880" imgH="190440" progId="Equation.DSMT4">
                    <p:embed/>
                    <p:pic>
                      <p:nvPicPr>
                        <p:cNvPr id="41" name="Object 41">
                          <a:extLst>
                            <a:ext uri="{FF2B5EF4-FFF2-40B4-BE49-F238E27FC236}">
                              <a16:creationId xmlns:a16="http://schemas.microsoft.com/office/drawing/2014/main" id="{33CD025D-A6CE-45E2-9E00-F93AF136AC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" y="144"/>
                          <a:ext cx="20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Group 42">
            <a:extLst>
              <a:ext uri="{FF2B5EF4-FFF2-40B4-BE49-F238E27FC236}">
                <a16:creationId xmlns:a16="http://schemas.microsoft.com/office/drawing/2014/main" id="{7F369547-29CC-4D96-928C-1BDF23E5A55F}"/>
              </a:ext>
            </a:extLst>
          </p:cNvPr>
          <p:cNvGrpSpPr>
            <a:grpSpLocks/>
          </p:cNvGrpSpPr>
          <p:nvPr/>
        </p:nvGrpSpPr>
        <p:grpSpPr bwMode="auto">
          <a:xfrm>
            <a:off x="7398967" y="4174535"/>
            <a:ext cx="417514" cy="712788"/>
            <a:chOff x="96" y="168"/>
            <a:chExt cx="263" cy="449"/>
          </a:xfrm>
        </p:grpSpPr>
        <p:sp>
          <p:nvSpPr>
            <p:cNvPr id="46" name="Line 43">
              <a:extLst>
                <a:ext uri="{FF2B5EF4-FFF2-40B4-BE49-F238E27FC236}">
                  <a16:creationId xmlns:a16="http://schemas.microsoft.com/office/drawing/2014/main" id="{B1E9C471-683D-4602-A92C-3713AE2487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" y="233"/>
              <a:ext cx="0" cy="38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graphicFrame>
          <p:nvGraphicFramePr>
            <p:cNvPr id="47" name="Object 44">
              <a:extLst>
                <a:ext uri="{FF2B5EF4-FFF2-40B4-BE49-F238E27FC236}">
                  <a16:creationId xmlns:a16="http://schemas.microsoft.com/office/drawing/2014/main" id="{01124341-5F7F-4B18-86E9-89BACB4B57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2266081"/>
                </p:ext>
              </p:extLst>
            </p:nvPr>
          </p:nvGraphicFramePr>
          <p:xfrm>
            <a:off x="117" y="168"/>
            <a:ext cx="242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Equation" r:id="rId22" imgW="215640" imgH="241200" progId="Equation.DSMT4">
                    <p:embed/>
                  </p:oleObj>
                </mc:Choice>
                <mc:Fallback>
                  <p:oleObj name="Equation" r:id="rId22" imgW="215640" imgH="241200" progId="Equation.DSMT4">
                    <p:embed/>
                    <p:pic>
                      <p:nvPicPr>
                        <p:cNvPr id="44" name="Object 44">
                          <a:extLst>
                            <a:ext uri="{FF2B5EF4-FFF2-40B4-BE49-F238E27FC236}">
                              <a16:creationId xmlns:a16="http://schemas.microsoft.com/office/drawing/2014/main" id="{D05E2484-94AB-449B-9AC0-83A0D6DAC9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" y="168"/>
                          <a:ext cx="242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Group 45">
            <a:extLst>
              <a:ext uri="{FF2B5EF4-FFF2-40B4-BE49-F238E27FC236}">
                <a16:creationId xmlns:a16="http://schemas.microsoft.com/office/drawing/2014/main" id="{5CF546F2-266A-4BC8-8346-CA13C6A65664}"/>
              </a:ext>
            </a:extLst>
          </p:cNvPr>
          <p:cNvGrpSpPr>
            <a:grpSpLocks/>
          </p:cNvGrpSpPr>
          <p:nvPr/>
        </p:nvGrpSpPr>
        <p:grpSpPr bwMode="auto">
          <a:xfrm>
            <a:off x="6212851" y="4395198"/>
            <a:ext cx="549275" cy="498475"/>
            <a:chOff x="38" y="122"/>
            <a:chExt cx="346" cy="314"/>
          </a:xfrm>
        </p:grpSpPr>
        <p:sp>
          <p:nvSpPr>
            <p:cNvPr id="49" name="Line 46">
              <a:extLst>
                <a:ext uri="{FF2B5EF4-FFF2-40B4-BE49-F238E27FC236}">
                  <a16:creationId xmlns:a16="http://schemas.microsoft.com/office/drawing/2014/main" id="{FB735BC3-1D14-4F62-B44A-ABCE136164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" y="436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graphicFrame>
          <p:nvGraphicFramePr>
            <p:cNvPr id="50" name="Object 47">
              <a:extLst>
                <a:ext uri="{FF2B5EF4-FFF2-40B4-BE49-F238E27FC236}">
                  <a16:creationId xmlns:a16="http://schemas.microsoft.com/office/drawing/2014/main" id="{9AA28043-6526-45C6-9221-8A17E779E8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8752266"/>
                </p:ext>
              </p:extLst>
            </p:nvPr>
          </p:nvGraphicFramePr>
          <p:xfrm>
            <a:off x="38" y="122"/>
            <a:ext cx="172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Equation" r:id="rId24" imgW="152280" imgH="241200" progId="Equation.DSMT4">
                    <p:embed/>
                  </p:oleObj>
                </mc:Choice>
                <mc:Fallback>
                  <p:oleObj name="Equation" r:id="rId24" imgW="152280" imgH="241200" progId="Equation.DSMT4">
                    <p:embed/>
                    <p:pic>
                      <p:nvPicPr>
                        <p:cNvPr id="47" name="Object 47">
                          <a:extLst>
                            <a:ext uri="{FF2B5EF4-FFF2-40B4-BE49-F238E27FC236}">
                              <a16:creationId xmlns:a16="http://schemas.microsoft.com/office/drawing/2014/main" id="{5432DB66-6099-4430-AB5D-C6032C60B5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" y="122"/>
                          <a:ext cx="172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Group 48">
            <a:extLst>
              <a:ext uri="{FF2B5EF4-FFF2-40B4-BE49-F238E27FC236}">
                <a16:creationId xmlns:a16="http://schemas.microsoft.com/office/drawing/2014/main" id="{2011C6CA-A445-4213-B087-A6CAA6020290}"/>
              </a:ext>
            </a:extLst>
          </p:cNvPr>
          <p:cNvGrpSpPr>
            <a:grpSpLocks/>
          </p:cNvGrpSpPr>
          <p:nvPr/>
        </p:nvGrpSpPr>
        <p:grpSpPr bwMode="auto">
          <a:xfrm>
            <a:off x="5288926" y="4801598"/>
            <a:ext cx="1473200" cy="381000"/>
            <a:chOff x="128" y="42"/>
            <a:chExt cx="928" cy="240"/>
          </a:xfrm>
        </p:grpSpPr>
        <p:sp>
          <p:nvSpPr>
            <p:cNvPr id="52" name="Line 49">
              <a:extLst>
                <a:ext uri="{FF2B5EF4-FFF2-40B4-BE49-F238E27FC236}">
                  <a16:creationId xmlns:a16="http://schemas.microsoft.com/office/drawing/2014/main" id="{EB9143E9-A51A-4EC3-8E84-333279A39F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8" y="192"/>
              <a:ext cx="76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graphicFrame>
          <p:nvGraphicFramePr>
            <p:cNvPr id="53" name="Object 50">
              <a:extLst>
                <a:ext uri="{FF2B5EF4-FFF2-40B4-BE49-F238E27FC236}">
                  <a16:creationId xmlns:a16="http://schemas.microsoft.com/office/drawing/2014/main" id="{827C6C89-4FB1-4FD3-BEDB-1B84BD0643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2371559"/>
                </p:ext>
              </p:extLst>
            </p:nvPr>
          </p:nvGraphicFramePr>
          <p:xfrm>
            <a:off x="128" y="42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Equation" r:id="rId26" imgW="139680" imgH="190440" progId="Equation.DSMT4">
                    <p:embed/>
                  </p:oleObj>
                </mc:Choice>
                <mc:Fallback>
                  <p:oleObj name="Equation" r:id="rId26" imgW="139680" imgH="190440" progId="Equation.DSMT4">
                    <p:embed/>
                    <p:pic>
                      <p:nvPicPr>
                        <p:cNvPr id="50" name="Object 50">
                          <a:extLst>
                            <a:ext uri="{FF2B5EF4-FFF2-40B4-BE49-F238E27FC236}">
                              <a16:creationId xmlns:a16="http://schemas.microsoft.com/office/drawing/2014/main" id="{D81596B8-DB26-41AD-B483-2589F40ED0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" y="42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" name="Group 51">
            <a:extLst>
              <a:ext uri="{FF2B5EF4-FFF2-40B4-BE49-F238E27FC236}">
                <a16:creationId xmlns:a16="http://schemas.microsoft.com/office/drawing/2014/main" id="{0A385531-7D45-4574-ADD7-D3B0919F237B}"/>
              </a:ext>
            </a:extLst>
          </p:cNvPr>
          <p:cNvGrpSpPr>
            <a:grpSpLocks/>
          </p:cNvGrpSpPr>
          <p:nvPr/>
        </p:nvGrpSpPr>
        <p:grpSpPr bwMode="auto">
          <a:xfrm>
            <a:off x="5904876" y="5257211"/>
            <a:ext cx="857250" cy="484188"/>
            <a:chOff x="84" y="0"/>
            <a:chExt cx="540" cy="305"/>
          </a:xfrm>
        </p:grpSpPr>
        <p:sp>
          <p:nvSpPr>
            <p:cNvPr id="55" name="Line 52">
              <a:extLst>
                <a:ext uri="{FF2B5EF4-FFF2-40B4-BE49-F238E27FC236}">
                  <a16:creationId xmlns:a16="http://schemas.microsoft.com/office/drawing/2014/main" id="{61607281-A589-4283-A681-2FF5F6D676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4" y="0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graphicFrame>
          <p:nvGraphicFramePr>
            <p:cNvPr id="56" name="Object 53">
              <a:extLst>
                <a:ext uri="{FF2B5EF4-FFF2-40B4-BE49-F238E27FC236}">
                  <a16:creationId xmlns:a16="http://schemas.microsoft.com/office/drawing/2014/main" id="{521C888B-9FDE-4474-B5B2-BE1EE049DD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7584995"/>
                </p:ext>
              </p:extLst>
            </p:nvPr>
          </p:nvGraphicFramePr>
          <p:xfrm>
            <a:off x="84" y="28"/>
            <a:ext cx="20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Equation" r:id="rId28" imgW="177480" imgH="241200" progId="Equation.DSMT4">
                    <p:embed/>
                  </p:oleObj>
                </mc:Choice>
                <mc:Fallback>
                  <p:oleObj name="Equation" r:id="rId28" imgW="177480" imgH="241200" progId="Equation.DSMT4">
                    <p:embed/>
                    <p:pic>
                      <p:nvPicPr>
                        <p:cNvPr id="53" name="Object 53">
                          <a:extLst>
                            <a:ext uri="{FF2B5EF4-FFF2-40B4-BE49-F238E27FC236}">
                              <a16:creationId xmlns:a16="http://schemas.microsoft.com/office/drawing/2014/main" id="{AA8BCB11-AB07-40E7-9D30-A7AA33C9984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" y="28"/>
                          <a:ext cx="204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" name="Group 54">
            <a:extLst>
              <a:ext uri="{FF2B5EF4-FFF2-40B4-BE49-F238E27FC236}">
                <a16:creationId xmlns:a16="http://schemas.microsoft.com/office/drawing/2014/main" id="{875B0AB6-2D0E-4B36-81E0-1CAAF4D72F7B}"/>
              </a:ext>
            </a:extLst>
          </p:cNvPr>
          <p:cNvGrpSpPr>
            <a:grpSpLocks/>
          </p:cNvGrpSpPr>
          <p:nvPr/>
        </p:nvGrpSpPr>
        <p:grpSpPr bwMode="auto">
          <a:xfrm>
            <a:off x="7644776" y="5266735"/>
            <a:ext cx="604838" cy="690563"/>
            <a:chOff x="0" y="0"/>
            <a:chExt cx="381" cy="435"/>
          </a:xfrm>
        </p:grpSpPr>
        <p:sp>
          <p:nvSpPr>
            <p:cNvPr id="58" name="Line 55">
              <a:extLst>
                <a:ext uri="{FF2B5EF4-FFF2-40B4-BE49-F238E27FC236}">
                  <a16:creationId xmlns:a16="http://schemas.microsoft.com/office/drawing/2014/main" id="{D8E45963-8AAF-45D6-BCE3-504FFBBA00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0" cy="38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graphicFrame>
          <p:nvGraphicFramePr>
            <p:cNvPr id="59" name="Object 56">
              <a:extLst>
                <a:ext uri="{FF2B5EF4-FFF2-40B4-BE49-F238E27FC236}">
                  <a16:creationId xmlns:a16="http://schemas.microsoft.com/office/drawing/2014/main" id="{6875C67F-5BF0-43CB-A731-80E1B2ACB1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7308316"/>
                </p:ext>
              </p:extLst>
            </p:nvPr>
          </p:nvGraphicFramePr>
          <p:xfrm>
            <a:off x="54" y="200"/>
            <a:ext cx="327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Equation" r:id="rId30" imgW="317160" imgH="228600" progId="Equation.DSMT4">
                    <p:embed/>
                  </p:oleObj>
                </mc:Choice>
                <mc:Fallback>
                  <p:oleObj name="Equation" r:id="rId30" imgW="317160" imgH="228600" progId="Equation.DSMT4">
                    <p:embed/>
                    <p:pic>
                      <p:nvPicPr>
                        <p:cNvPr id="56" name="Object 56">
                          <a:extLst>
                            <a:ext uri="{FF2B5EF4-FFF2-40B4-BE49-F238E27FC236}">
                              <a16:creationId xmlns:a16="http://schemas.microsoft.com/office/drawing/2014/main" id="{D15B8BE8-8185-4FF5-B2CD-A5DA4518C8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" y="200"/>
                          <a:ext cx="327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" name="文本框 59">
            <a:extLst>
              <a:ext uri="{FF2B5EF4-FFF2-40B4-BE49-F238E27FC236}">
                <a16:creationId xmlns:a16="http://schemas.microsoft.com/office/drawing/2014/main" id="{265F8F12-6F59-480F-9937-465D3D5FC159}"/>
              </a:ext>
            </a:extLst>
          </p:cNvPr>
          <p:cNvSpPr txBox="1"/>
          <p:nvPr/>
        </p:nvSpPr>
        <p:spPr>
          <a:xfrm>
            <a:off x="9680490" y="4196066"/>
            <a:ext cx="1816103" cy="2041708"/>
          </a:xfrm>
          <a:prstGeom prst="round2SameRect">
            <a:avLst/>
          </a:prstGeom>
          <a:solidFill>
            <a:schemeClr val="accent1">
              <a:lumMod val="20000"/>
              <a:lumOff val="80000"/>
            </a:schemeClr>
          </a:solidFill>
          <a:ln w="63500">
            <a:solidFill>
              <a:srgbClr val="00B0F0"/>
            </a:solidFill>
          </a:ln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</a:rPr>
              <a:t>隔离物体</a:t>
            </a:r>
            <a:endParaRPr lang="en-US" altLang="zh-CN" sz="2800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</a:rPr>
              <a:t>分别分析</a:t>
            </a:r>
            <a:endParaRPr lang="en-US" altLang="zh-CN" sz="2800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</a:rPr>
              <a:t>不重不漏</a:t>
            </a:r>
          </a:p>
        </p:txBody>
      </p:sp>
    </p:spTree>
    <p:extLst>
      <p:ext uri="{BB962C8B-B14F-4D97-AF65-F5344CB8AC3E}">
        <p14:creationId xmlns:p14="http://schemas.microsoft.com/office/powerpoint/2010/main" val="2818509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 autoUpdateAnimBg="0"/>
      <p:bldP spid="26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8D20CED7-0855-4100-AD84-78D0E15169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3290"/>
              </p:ext>
            </p:extLst>
          </p:nvPr>
        </p:nvGraphicFramePr>
        <p:xfrm>
          <a:off x="1711297" y="3232644"/>
          <a:ext cx="2554287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" name="Equation" r:id="rId3" imgW="888840" imgH="228600" progId="Equation.DSMT4">
                  <p:embed/>
                </p:oleObj>
              </mc:Choice>
              <mc:Fallback>
                <p:oleObj name="Equation" r:id="rId3" imgW="888840" imgH="228600" progId="Equation.DSMT4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297" y="3232644"/>
                        <a:ext cx="2554287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9BAB4F5A-ECBF-4DA0-8A46-DE245C99E3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696969"/>
              </p:ext>
            </p:extLst>
          </p:nvPr>
        </p:nvGraphicFramePr>
        <p:xfrm>
          <a:off x="1711297" y="3989264"/>
          <a:ext cx="21336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Equation" r:id="rId5" imgW="838080" imgH="228600" progId="Equation.DSMT4">
                  <p:embed/>
                </p:oleObj>
              </mc:Choice>
              <mc:Fallback>
                <p:oleObj name="Equation" r:id="rId5" imgW="838080" imgH="22860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297" y="3989264"/>
                        <a:ext cx="21336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7E8C2CAE-55E5-4EC9-A7BB-205D8F7BBA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436962"/>
              </p:ext>
            </p:extLst>
          </p:nvPr>
        </p:nvGraphicFramePr>
        <p:xfrm>
          <a:off x="1711297" y="4671273"/>
          <a:ext cx="156686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" name="Equation" r:id="rId7" imgW="596880" imgH="228600" progId="Equation.DSMT4">
                  <p:embed/>
                </p:oleObj>
              </mc:Choice>
              <mc:Fallback>
                <p:oleObj name="Equation" r:id="rId7" imgW="596880" imgH="22860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297" y="4671273"/>
                        <a:ext cx="1566863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8EB83B64-E924-4FC1-9222-404D42B3FB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3124"/>
              </p:ext>
            </p:extLst>
          </p:nvPr>
        </p:nvGraphicFramePr>
        <p:xfrm>
          <a:off x="6052432" y="3256727"/>
          <a:ext cx="34766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Equation" r:id="rId9" imgW="1320480" imgH="228600" progId="Equation.DSMT4">
                  <p:embed/>
                </p:oleObj>
              </mc:Choice>
              <mc:Fallback>
                <p:oleObj name="Equation" r:id="rId9" imgW="1320480" imgH="2286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2432" y="3256727"/>
                        <a:ext cx="34766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5838B7A4-DB35-4F5A-8E12-B6324CA220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438376"/>
              </p:ext>
            </p:extLst>
          </p:nvPr>
        </p:nvGraphicFramePr>
        <p:xfrm>
          <a:off x="6052432" y="3987635"/>
          <a:ext cx="301783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Equation" r:id="rId11" imgW="1143000" imgH="228600" progId="Equation.DSMT4">
                  <p:embed/>
                </p:oleObj>
              </mc:Choice>
              <mc:Fallback>
                <p:oleObj name="Equation" r:id="rId11" imgW="1143000" imgH="22860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2432" y="3987635"/>
                        <a:ext cx="3017837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FBDE9EFD-3B29-4631-9593-C7F086DE68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245184"/>
              </p:ext>
            </p:extLst>
          </p:nvPr>
        </p:nvGraphicFramePr>
        <p:xfrm>
          <a:off x="6052432" y="4720131"/>
          <a:ext cx="16446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13" imgW="647640" imgH="228600" progId="Equation.DSMT4">
                  <p:embed/>
                </p:oleObj>
              </mc:Choice>
              <mc:Fallback>
                <p:oleObj name="Equation" r:id="rId13" imgW="647640" imgH="22860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2432" y="4720131"/>
                        <a:ext cx="16446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>
            <a:extLst>
              <a:ext uri="{FF2B5EF4-FFF2-40B4-BE49-F238E27FC236}">
                <a16:creationId xmlns:a16="http://schemas.microsoft.com/office/drawing/2014/main" id="{5842D797-151B-4439-BA75-2B92EE6DF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2622" y="3260413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zh-CN" sz="2800" i="1" dirty="0">
                <a:solidFill>
                  <a:srgbClr val="303EE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A</a:t>
            </a:r>
            <a:r>
              <a:rPr lang="zh-CN" altLang="zh-CN" sz="2800" b="1" dirty="0">
                <a:solidFill>
                  <a:srgbClr val="303EE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：</a:t>
            </a:r>
            <a:endParaRPr lang="zh-CN" altLang="zh-CN" sz="2400" dirty="0">
              <a:solidFill>
                <a:srgbClr val="303EE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C925CF4F-7EB3-498C-9EDC-977E0AE8D3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9359" y="3256727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zh-CN" sz="2800" i="1" dirty="0">
                <a:solidFill>
                  <a:srgbClr val="303EE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B</a:t>
            </a:r>
            <a:r>
              <a:rPr lang="zh-CN" altLang="zh-CN" sz="2800" b="1" dirty="0">
                <a:solidFill>
                  <a:srgbClr val="303EE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：</a:t>
            </a:r>
            <a:endParaRPr lang="zh-CN" altLang="zh-CN" sz="2400" dirty="0">
              <a:solidFill>
                <a:srgbClr val="303EEE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0" name="Text Box 10">
            <a:extLst>
              <a:ext uri="{FF2B5EF4-FFF2-40B4-BE49-F238E27FC236}">
                <a16:creationId xmlns:a16="http://schemas.microsoft.com/office/drawing/2014/main" id="{9EDA3888-497D-4363-B2CE-FA52572491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2622" y="5453723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zh-CN" sz="2800" dirty="0">
                <a:solidFill>
                  <a:srgbClr val="01020B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由</a:t>
            </a:r>
            <a:r>
              <a:rPr lang="zh-CN" altLang="zh-CN" sz="2800" i="1" dirty="0">
                <a:solidFill>
                  <a:srgbClr val="01020B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A</a:t>
            </a:r>
            <a:r>
              <a:rPr lang="zh-CN" altLang="zh-CN" sz="2800" dirty="0">
                <a:solidFill>
                  <a:srgbClr val="01020B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式：</a:t>
            </a:r>
            <a:endParaRPr lang="zh-CN" altLang="zh-CN" sz="2400" dirty="0">
              <a:solidFill>
                <a:srgbClr val="01020B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id="{0BD51819-40C2-4A89-A464-0A6597628F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40107"/>
              </p:ext>
            </p:extLst>
          </p:nvPr>
        </p:nvGraphicFramePr>
        <p:xfrm>
          <a:off x="2988440" y="5385743"/>
          <a:ext cx="33226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Equation" r:id="rId15" imgW="1168200" imgH="228600" progId="Equation.DSMT4">
                  <p:embed/>
                </p:oleObj>
              </mc:Choice>
              <mc:Fallback>
                <p:oleObj name="Equation" r:id="rId15" imgW="1168200" imgH="228600" progId="Equation.DSMT4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8440" y="5385743"/>
                        <a:ext cx="332263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>
            <a:extLst>
              <a:ext uri="{FF2B5EF4-FFF2-40B4-BE49-F238E27FC236}">
                <a16:creationId xmlns:a16="http://schemas.microsoft.com/office/drawing/2014/main" id="{D5F366A1-F472-4F89-8F5B-26BEA6783A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2622" y="6115158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zh-CN" sz="2800" dirty="0">
                <a:solidFill>
                  <a:srgbClr val="01020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ea"/>
                <a:sym typeface="+mn-lt"/>
              </a:rPr>
              <a:t>由</a:t>
            </a:r>
            <a:r>
              <a:rPr lang="zh-CN" altLang="zh-CN" sz="2800" i="1" dirty="0">
                <a:solidFill>
                  <a:srgbClr val="01020B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B</a:t>
            </a:r>
            <a:r>
              <a:rPr lang="zh-CN" altLang="zh-CN" sz="2800" dirty="0">
                <a:solidFill>
                  <a:srgbClr val="01020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ea"/>
                <a:sym typeface="+mn-lt"/>
              </a:rPr>
              <a:t>式：</a:t>
            </a:r>
            <a:endParaRPr lang="zh-CN" altLang="zh-CN" sz="2400" dirty="0">
              <a:solidFill>
                <a:srgbClr val="01020B"/>
              </a:solidFill>
              <a:cs typeface="+mn-ea"/>
              <a:sym typeface="+mn-lt"/>
            </a:endParaRP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18B6D058-15DC-47B6-ACCD-E67292460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136658"/>
              </p:ext>
            </p:extLst>
          </p:nvPr>
        </p:nvGraphicFramePr>
        <p:xfrm>
          <a:off x="2990624" y="6052451"/>
          <a:ext cx="65976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17" imgW="2323800" imgH="228600" progId="Equation.DSMT4">
                  <p:embed/>
                </p:oleObj>
              </mc:Choice>
              <mc:Fallback>
                <p:oleObj name="Equation" r:id="rId17" imgW="2323800" imgH="228600" progId="Equation.DSMT4">
                  <p:embed/>
                  <p:pic>
                    <p:nvPicPr>
                      <p:cNvPr id="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624" y="6052451"/>
                        <a:ext cx="659765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>
            <a:extLst>
              <a:ext uri="{FF2B5EF4-FFF2-40B4-BE49-F238E27FC236}">
                <a16:creationId xmlns:a16="http://schemas.microsoft.com/office/drawing/2014/main" id="{9AEAE449-CDDC-4B96-BCFC-22422274CA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680403"/>
              </p:ext>
            </p:extLst>
          </p:nvPr>
        </p:nvGraphicFramePr>
        <p:xfrm>
          <a:off x="10059446" y="5806373"/>
          <a:ext cx="1654669" cy="447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Equation" r:id="rId19" imgW="698400" imgH="177480" progId="Equation.DSMT4">
                  <p:embed/>
                </p:oleObj>
              </mc:Choice>
              <mc:Fallback>
                <p:oleObj name="Equation" r:id="rId19" imgW="698400" imgH="177480" progId="Equation.DSMT4">
                  <p:embed/>
                  <p:pic>
                    <p:nvPicPr>
                      <p:cNvPr id="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9446" y="5806373"/>
                        <a:ext cx="1654669" cy="447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6">
            <a:extLst>
              <a:ext uri="{FF2B5EF4-FFF2-40B4-BE49-F238E27FC236}">
                <a16:creationId xmlns:a16="http://schemas.microsoft.com/office/drawing/2014/main" id="{7749D064-A2BB-4214-9CF6-CC3ACD8537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4531" y="2562719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endParaRPr lang="zh-CN" altLang="zh-CN" sz="240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D2EFDF79-60A9-4248-9EE3-AFBE564E0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4984" y="2961889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endParaRPr lang="zh-CN" altLang="zh-CN" sz="240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7" name="Line 19">
            <a:extLst>
              <a:ext uri="{FF2B5EF4-FFF2-40B4-BE49-F238E27FC236}">
                <a16:creationId xmlns:a16="http://schemas.microsoft.com/office/drawing/2014/main" id="{DDA66BAF-7B0B-49FB-B650-009CB8A34D95}"/>
              </a:ext>
            </a:extLst>
          </p:cNvPr>
          <p:cNvSpPr>
            <a:spLocks noChangeShapeType="1"/>
          </p:cNvSpPr>
          <p:nvPr/>
        </p:nvSpPr>
        <p:spPr bwMode="auto">
          <a:xfrm>
            <a:off x="1264640" y="3176201"/>
            <a:ext cx="9701704" cy="0"/>
          </a:xfrm>
          <a:prstGeom prst="line">
            <a:avLst/>
          </a:prstGeom>
          <a:noFill/>
          <a:ln w="76200" cmpd="tri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86" name="组合 85">
            <a:extLst>
              <a:ext uri="{FF2B5EF4-FFF2-40B4-BE49-F238E27FC236}">
                <a16:creationId xmlns:a16="http://schemas.microsoft.com/office/drawing/2014/main" id="{874A23D4-F672-443D-A260-9F9D8204035E}"/>
              </a:ext>
            </a:extLst>
          </p:cNvPr>
          <p:cNvGrpSpPr/>
          <p:nvPr/>
        </p:nvGrpSpPr>
        <p:grpSpPr>
          <a:xfrm>
            <a:off x="1340584" y="264055"/>
            <a:ext cx="7384097" cy="2822500"/>
            <a:chOff x="2013903" y="106399"/>
            <a:chExt cx="7384097" cy="2822500"/>
          </a:xfrm>
        </p:grpSpPr>
        <p:graphicFrame>
          <p:nvGraphicFramePr>
            <p:cNvPr id="49" name="Object 18">
              <a:extLst>
                <a:ext uri="{FF2B5EF4-FFF2-40B4-BE49-F238E27FC236}">
                  <a16:creationId xmlns:a16="http://schemas.microsoft.com/office/drawing/2014/main" id="{C173C6F5-06B7-450F-9C2B-957C5ACDE42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1482807"/>
                </p:ext>
              </p:extLst>
            </p:nvPr>
          </p:nvGraphicFramePr>
          <p:xfrm>
            <a:off x="5478462" y="106399"/>
            <a:ext cx="1905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" r:id="rId21" imgW="190583" imgH="419282" progId="Equation.3">
                    <p:embed/>
                  </p:oleObj>
                </mc:Choice>
                <mc:Fallback>
                  <p:oleObj r:id="rId21" imgW="190583" imgH="419282" progId="Equation.3">
                    <p:embed/>
                    <p:pic>
                      <p:nvPicPr>
                        <p:cNvPr id="21" name="Object 18">
                          <a:extLst>
                            <a:ext uri="{FF2B5EF4-FFF2-40B4-BE49-F238E27FC236}">
                              <a16:creationId xmlns:a16="http://schemas.microsoft.com/office/drawing/2014/main" id="{72EF1AE6-AED3-4675-BD8F-381029B8AE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8462" y="106399"/>
                          <a:ext cx="19050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19">
              <a:extLst>
                <a:ext uri="{FF2B5EF4-FFF2-40B4-BE49-F238E27FC236}">
                  <a16:creationId xmlns:a16="http://schemas.microsoft.com/office/drawing/2014/main" id="{0B3B2B4F-C193-4C7B-9A0B-373A031907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3287479"/>
                </p:ext>
              </p:extLst>
            </p:nvPr>
          </p:nvGraphicFramePr>
          <p:xfrm>
            <a:off x="5478462" y="106399"/>
            <a:ext cx="1905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" r:id="rId23" imgW="190583" imgH="419282" progId="Equation.3">
                    <p:embed/>
                  </p:oleObj>
                </mc:Choice>
                <mc:Fallback>
                  <p:oleObj r:id="rId23" imgW="190583" imgH="419282" progId="Equation.3">
                    <p:embed/>
                    <p:pic>
                      <p:nvPicPr>
                        <p:cNvPr id="22" name="Object 19">
                          <a:extLst>
                            <a:ext uri="{FF2B5EF4-FFF2-40B4-BE49-F238E27FC236}">
                              <a16:creationId xmlns:a16="http://schemas.microsoft.com/office/drawing/2014/main" id="{BCB40612-D78C-4FD9-B4BF-8D2195BCB3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8462" y="106399"/>
                          <a:ext cx="19050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Rectangle 22" descr="棚架">
              <a:extLst>
                <a:ext uri="{FF2B5EF4-FFF2-40B4-BE49-F238E27FC236}">
                  <a16:creationId xmlns:a16="http://schemas.microsoft.com/office/drawing/2014/main" id="{55DB7FCE-9949-4F6E-A800-0C2BF88722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73862" y="1451012"/>
              <a:ext cx="1371600" cy="381000"/>
            </a:xfrm>
            <a:prstGeom prst="rect">
              <a:avLst/>
            </a:prstGeom>
            <a:blipFill dpi="0" rotWithShape="0">
              <a:blip r:embed="rId24"/>
              <a:srcRect/>
              <a:tile tx="0" ty="0" sx="100000" sy="100000" flip="none" algn="tl"/>
            </a:blipFill>
            <a:ln w="952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400" i="1" dirty="0">
                  <a:solidFill>
                    <a:srgbClr val="01020B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lt"/>
                </a:rPr>
                <a:t>B</a:t>
              </a:r>
            </a:p>
          </p:txBody>
        </p:sp>
        <p:sp>
          <p:nvSpPr>
            <p:cNvPr id="52" name="Rectangle 23" descr="棚架">
              <a:extLst>
                <a:ext uri="{FF2B5EF4-FFF2-40B4-BE49-F238E27FC236}">
                  <a16:creationId xmlns:a16="http://schemas.microsoft.com/office/drawing/2014/main" id="{33562AF0-08E8-4AB6-8ECB-5A41CDBBB2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8940" y="1472470"/>
              <a:ext cx="685800" cy="381000"/>
            </a:xfrm>
            <a:prstGeom prst="rect">
              <a:avLst/>
            </a:prstGeom>
            <a:blipFill dpi="0" rotWithShape="0">
              <a:blip r:embed="rId25"/>
              <a:srcRect/>
              <a:tile tx="0" ty="0" sx="100000" sy="100000" flip="none" algn="tl"/>
            </a:blip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400" i="1" dirty="0">
                  <a:solidFill>
                    <a:srgbClr val="9933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lt"/>
                </a:rPr>
                <a:t>A</a:t>
              </a:r>
            </a:p>
          </p:txBody>
        </p:sp>
        <p:grpSp>
          <p:nvGrpSpPr>
            <p:cNvPr id="53" name="Group 24">
              <a:extLst>
                <a:ext uri="{FF2B5EF4-FFF2-40B4-BE49-F238E27FC236}">
                  <a16:creationId xmlns:a16="http://schemas.microsoft.com/office/drawing/2014/main" id="{845F77B6-D755-4B7A-BC77-6E232F5F32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04664" y="1853470"/>
              <a:ext cx="576602" cy="1075429"/>
              <a:chOff x="54" y="0"/>
              <a:chExt cx="286" cy="569"/>
            </a:xfrm>
          </p:grpSpPr>
          <p:sp>
            <p:nvSpPr>
              <p:cNvPr id="54" name="Line 25">
                <a:extLst>
                  <a:ext uri="{FF2B5EF4-FFF2-40B4-BE49-F238E27FC236}">
                    <a16:creationId xmlns:a16="http://schemas.microsoft.com/office/drawing/2014/main" id="{8D828D95-5FC3-4EBE-9321-7F117F958B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0" y="0"/>
                <a:ext cx="0" cy="38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graphicFrame>
            <p:nvGraphicFramePr>
              <p:cNvPr id="55" name="Object 26">
                <a:extLst>
                  <a:ext uri="{FF2B5EF4-FFF2-40B4-BE49-F238E27FC236}">
                    <a16:creationId xmlns:a16="http://schemas.microsoft.com/office/drawing/2014/main" id="{24BC0374-D2D2-497B-A1BA-7B95D89C177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25055824"/>
                  </p:ext>
                </p:extLst>
              </p:nvPr>
            </p:nvGraphicFramePr>
            <p:xfrm>
              <a:off x="54" y="328"/>
              <a:ext cx="286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7" name="Equation" r:id="rId26" imgW="317160" imgH="228600" progId="Equation.DSMT4">
                      <p:embed/>
                    </p:oleObj>
                  </mc:Choice>
                  <mc:Fallback>
                    <p:oleObj name="Equation" r:id="rId26" imgW="317160" imgH="228600" progId="Equation.DSMT4">
                      <p:embed/>
                      <p:pic>
                        <p:nvPicPr>
                          <p:cNvPr id="29" name="Object 26">
                            <a:extLst>
                              <a:ext uri="{FF2B5EF4-FFF2-40B4-BE49-F238E27FC236}">
                                <a16:creationId xmlns:a16="http://schemas.microsoft.com/office/drawing/2014/main" id="{43A7C453-0934-4C0B-9AD0-673F8669E94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" y="328"/>
                            <a:ext cx="286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6" name="Group 27">
              <a:extLst>
                <a:ext uri="{FF2B5EF4-FFF2-40B4-BE49-F238E27FC236}">
                  <a16:creationId xmlns:a16="http://schemas.microsoft.com/office/drawing/2014/main" id="{FB4F91B7-8540-49A4-9BA9-976238A068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34740" y="1369284"/>
              <a:ext cx="696913" cy="473074"/>
              <a:chOff x="0" y="23"/>
              <a:chExt cx="439" cy="298"/>
            </a:xfrm>
          </p:grpSpPr>
          <p:sp>
            <p:nvSpPr>
              <p:cNvPr id="57" name="Line 28">
                <a:extLst>
                  <a:ext uri="{FF2B5EF4-FFF2-40B4-BE49-F238E27FC236}">
                    <a16:creationId xmlns:a16="http://schemas.microsoft.com/office/drawing/2014/main" id="{840E7414-A9E7-4E23-87B5-A29EC87B92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321"/>
                <a:ext cx="43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graphicFrame>
            <p:nvGraphicFramePr>
              <p:cNvPr id="58" name="Object 29">
                <a:extLst>
                  <a:ext uri="{FF2B5EF4-FFF2-40B4-BE49-F238E27FC236}">
                    <a16:creationId xmlns:a16="http://schemas.microsoft.com/office/drawing/2014/main" id="{11BF50B9-4851-494D-9059-212E25633D0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55954802"/>
                  </p:ext>
                </p:extLst>
              </p:nvPr>
            </p:nvGraphicFramePr>
            <p:xfrm>
              <a:off x="263" y="23"/>
              <a:ext cx="176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8" name="Equation" r:id="rId28" imgW="152280" imgH="241200" progId="Equation.DSMT4">
                      <p:embed/>
                    </p:oleObj>
                  </mc:Choice>
                  <mc:Fallback>
                    <p:oleObj name="Equation" r:id="rId28" imgW="152280" imgH="241200" progId="Equation.DSMT4">
                      <p:embed/>
                      <p:pic>
                        <p:nvPicPr>
                          <p:cNvPr id="32" name="Object 29">
                            <a:extLst>
                              <a:ext uri="{FF2B5EF4-FFF2-40B4-BE49-F238E27FC236}">
                                <a16:creationId xmlns:a16="http://schemas.microsoft.com/office/drawing/2014/main" id="{DD3F2031-8418-4915-B093-E35333C6C2B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" y="23"/>
                            <a:ext cx="176" cy="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9" name="Group 30">
              <a:extLst>
                <a:ext uri="{FF2B5EF4-FFF2-40B4-BE49-F238E27FC236}">
                  <a16:creationId xmlns:a16="http://schemas.microsoft.com/office/drawing/2014/main" id="{C16D9D35-B8C5-42CA-AC4C-167BB9133C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3903" y="1421670"/>
              <a:ext cx="935038" cy="388938"/>
              <a:chOff x="35" y="-38"/>
              <a:chExt cx="589" cy="245"/>
            </a:xfrm>
          </p:grpSpPr>
          <p:sp>
            <p:nvSpPr>
              <p:cNvPr id="60" name="Line 31">
                <a:extLst>
                  <a:ext uri="{FF2B5EF4-FFF2-40B4-BE49-F238E27FC236}">
                    <a16:creationId xmlns:a16="http://schemas.microsoft.com/office/drawing/2014/main" id="{0C80AA2F-EC89-4107-B325-8C2E42D572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2" y="111"/>
                <a:ext cx="43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graphicFrame>
            <p:nvGraphicFramePr>
              <p:cNvPr id="61" name="Object 32">
                <a:extLst>
                  <a:ext uri="{FF2B5EF4-FFF2-40B4-BE49-F238E27FC236}">
                    <a16:creationId xmlns:a16="http://schemas.microsoft.com/office/drawing/2014/main" id="{4CFC36BF-42F0-45D4-BC70-787563E2277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94277175"/>
                  </p:ext>
                </p:extLst>
              </p:nvPr>
            </p:nvGraphicFramePr>
            <p:xfrm>
              <a:off x="35" y="-38"/>
              <a:ext cx="180" cy="2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9" name="Equation" r:id="rId30" imgW="139680" imgH="190440" progId="Equation.DSMT4">
                      <p:embed/>
                    </p:oleObj>
                  </mc:Choice>
                  <mc:Fallback>
                    <p:oleObj name="Equation" r:id="rId30" imgW="139680" imgH="190440" progId="Equation.DSMT4">
                      <p:embed/>
                      <p:pic>
                        <p:nvPicPr>
                          <p:cNvPr id="35" name="Object 32">
                            <a:extLst>
                              <a:ext uri="{FF2B5EF4-FFF2-40B4-BE49-F238E27FC236}">
                                <a16:creationId xmlns:a16="http://schemas.microsoft.com/office/drawing/2014/main" id="{BAD00CE5-E1D2-4ADA-B851-D833CEE6677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" y="-38"/>
                            <a:ext cx="180" cy="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2" name="Group 33">
              <a:extLst>
                <a:ext uri="{FF2B5EF4-FFF2-40B4-BE49-F238E27FC236}">
                  <a16:creationId xmlns:a16="http://schemas.microsoft.com/office/drawing/2014/main" id="{9B4072D3-6024-497D-B449-554D843E59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9616" y="840645"/>
              <a:ext cx="457200" cy="635000"/>
              <a:chOff x="146" y="272"/>
              <a:chExt cx="288" cy="400"/>
            </a:xfrm>
          </p:grpSpPr>
          <p:sp>
            <p:nvSpPr>
              <p:cNvPr id="63" name="Line 34">
                <a:extLst>
                  <a:ext uri="{FF2B5EF4-FFF2-40B4-BE49-F238E27FC236}">
                    <a16:creationId xmlns:a16="http://schemas.microsoft.com/office/drawing/2014/main" id="{32C01041-8D97-4C9E-B71F-078D4F141B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6" y="336"/>
                <a:ext cx="0" cy="33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graphicFrame>
            <p:nvGraphicFramePr>
              <p:cNvPr id="64" name="Object 35">
                <a:extLst>
                  <a:ext uri="{FF2B5EF4-FFF2-40B4-BE49-F238E27FC236}">
                    <a16:creationId xmlns:a16="http://schemas.microsoft.com/office/drawing/2014/main" id="{791B4029-454D-4A47-A81E-4206FED3E4E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40489021"/>
                  </p:ext>
                </p:extLst>
              </p:nvPr>
            </p:nvGraphicFramePr>
            <p:xfrm>
              <a:off x="192" y="272"/>
              <a:ext cx="242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0" name="Equation" r:id="rId32" imgW="190440" imgH="241200" progId="Equation.DSMT4">
                      <p:embed/>
                    </p:oleObj>
                  </mc:Choice>
                  <mc:Fallback>
                    <p:oleObj name="Equation" r:id="rId32" imgW="190440" imgH="241200" progId="Equation.DSMT4">
                      <p:embed/>
                      <p:pic>
                        <p:nvPicPr>
                          <p:cNvPr id="38" name="Object 35">
                            <a:extLst>
                              <a:ext uri="{FF2B5EF4-FFF2-40B4-BE49-F238E27FC236}">
                                <a16:creationId xmlns:a16="http://schemas.microsoft.com/office/drawing/2014/main" id="{6A513787-C6D7-486D-967D-86995055348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" y="272"/>
                            <a:ext cx="242" cy="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5" name="Group 36">
              <a:extLst>
                <a:ext uri="{FF2B5EF4-FFF2-40B4-BE49-F238E27FC236}">
                  <a16:creationId xmlns:a16="http://schemas.microsoft.com/office/drawing/2014/main" id="{71C82891-39D0-46D3-ADF2-B1DF84ED46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62749" y="1832012"/>
              <a:ext cx="654051" cy="849313"/>
              <a:chOff x="-199" y="0"/>
              <a:chExt cx="412" cy="535"/>
            </a:xfrm>
          </p:grpSpPr>
          <p:sp>
            <p:nvSpPr>
              <p:cNvPr id="66" name="Line 37">
                <a:extLst>
                  <a:ext uri="{FF2B5EF4-FFF2-40B4-BE49-F238E27FC236}">
                    <a16:creationId xmlns:a16="http://schemas.microsoft.com/office/drawing/2014/main" id="{10A51EB4-1A0F-4799-BA2D-FD30550001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3" y="0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graphicFrame>
            <p:nvGraphicFramePr>
              <p:cNvPr id="67" name="Object 38">
                <a:extLst>
                  <a:ext uri="{FF2B5EF4-FFF2-40B4-BE49-F238E27FC236}">
                    <a16:creationId xmlns:a16="http://schemas.microsoft.com/office/drawing/2014/main" id="{19B140E7-09DE-45F2-A552-C6F88F046D9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58839118"/>
                  </p:ext>
                </p:extLst>
              </p:nvPr>
            </p:nvGraphicFramePr>
            <p:xfrm>
              <a:off x="-199" y="274"/>
              <a:ext cx="363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1" name="Equation" r:id="rId34" imgW="317160" imgH="228600" progId="Equation.DSMT4">
                      <p:embed/>
                    </p:oleObj>
                  </mc:Choice>
                  <mc:Fallback>
                    <p:oleObj name="Equation" r:id="rId34" imgW="317160" imgH="228600" progId="Equation.DSMT4">
                      <p:embed/>
                      <p:pic>
                        <p:nvPicPr>
                          <p:cNvPr id="41" name="Object 38">
                            <a:extLst>
                              <a:ext uri="{FF2B5EF4-FFF2-40B4-BE49-F238E27FC236}">
                                <a16:creationId xmlns:a16="http://schemas.microsoft.com/office/drawing/2014/main" id="{841E6472-0604-4C3D-8AED-C9CB4B651ED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199" y="274"/>
                            <a:ext cx="363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8" name="Group 39">
              <a:extLst>
                <a:ext uri="{FF2B5EF4-FFF2-40B4-BE49-F238E27FC236}">
                  <a16:creationId xmlns:a16="http://schemas.microsoft.com/office/drawing/2014/main" id="{94E26165-B72C-40A0-ADA2-8CE936310F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45462" y="1430104"/>
              <a:ext cx="1252538" cy="381000"/>
              <a:chOff x="0" y="144"/>
              <a:chExt cx="789" cy="240"/>
            </a:xfrm>
          </p:grpSpPr>
          <p:sp>
            <p:nvSpPr>
              <p:cNvPr id="69" name="Line 40">
                <a:extLst>
                  <a:ext uri="{FF2B5EF4-FFF2-40B4-BE49-F238E27FC236}">
                    <a16:creationId xmlns:a16="http://schemas.microsoft.com/office/drawing/2014/main" id="{7B8B6AE8-3CB2-4193-8E69-DAA951E636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288"/>
                <a:ext cx="576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graphicFrame>
            <p:nvGraphicFramePr>
              <p:cNvPr id="70" name="Object 41">
                <a:extLst>
                  <a:ext uri="{FF2B5EF4-FFF2-40B4-BE49-F238E27FC236}">
                    <a16:creationId xmlns:a16="http://schemas.microsoft.com/office/drawing/2014/main" id="{FBB5D061-8960-41F5-A208-1DE3F367E8D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54757074"/>
                  </p:ext>
                </p:extLst>
              </p:nvPr>
            </p:nvGraphicFramePr>
            <p:xfrm>
              <a:off x="581" y="144"/>
              <a:ext cx="20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2" name="Equation" r:id="rId36" imgW="164880" imgH="190440" progId="Equation.DSMT4">
                      <p:embed/>
                    </p:oleObj>
                  </mc:Choice>
                  <mc:Fallback>
                    <p:oleObj name="Equation" r:id="rId36" imgW="164880" imgH="190440" progId="Equation.DSMT4">
                      <p:embed/>
                      <p:pic>
                        <p:nvPicPr>
                          <p:cNvPr id="44" name="Object 41">
                            <a:extLst>
                              <a:ext uri="{FF2B5EF4-FFF2-40B4-BE49-F238E27FC236}">
                                <a16:creationId xmlns:a16="http://schemas.microsoft.com/office/drawing/2014/main" id="{8D9FFC2C-E532-4CF5-B0AC-EBB35B4922E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1" y="144"/>
                            <a:ext cx="20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1" name="Group 42">
              <a:extLst>
                <a:ext uri="{FF2B5EF4-FFF2-40B4-BE49-F238E27FC236}">
                  <a16:creationId xmlns:a16="http://schemas.microsoft.com/office/drawing/2014/main" id="{CFE113B4-E8EB-4C9F-90EB-215084C48E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10703" y="738224"/>
              <a:ext cx="417514" cy="712788"/>
              <a:chOff x="96" y="168"/>
              <a:chExt cx="263" cy="449"/>
            </a:xfrm>
          </p:grpSpPr>
          <p:sp>
            <p:nvSpPr>
              <p:cNvPr id="72" name="Line 43">
                <a:extLst>
                  <a:ext uri="{FF2B5EF4-FFF2-40B4-BE49-F238E27FC236}">
                    <a16:creationId xmlns:a16="http://schemas.microsoft.com/office/drawing/2014/main" id="{863F6551-2BAB-405B-A7AB-80E1444C44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6" y="233"/>
                <a:ext cx="0" cy="38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graphicFrame>
            <p:nvGraphicFramePr>
              <p:cNvPr id="73" name="Object 44">
                <a:extLst>
                  <a:ext uri="{FF2B5EF4-FFF2-40B4-BE49-F238E27FC236}">
                    <a16:creationId xmlns:a16="http://schemas.microsoft.com/office/drawing/2014/main" id="{42DC62D4-5953-4B94-9742-FEAA172D9BB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47760011"/>
                  </p:ext>
                </p:extLst>
              </p:nvPr>
            </p:nvGraphicFramePr>
            <p:xfrm>
              <a:off x="117" y="168"/>
              <a:ext cx="242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3" name="Equation" r:id="rId38" imgW="215640" imgH="241200" progId="Equation.DSMT4">
                      <p:embed/>
                    </p:oleObj>
                  </mc:Choice>
                  <mc:Fallback>
                    <p:oleObj name="Equation" r:id="rId38" imgW="215640" imgH="241200" progId="Equation.DSMT4">
                      <p:embed/>
                      <p:pic>
                        <p:nvPicPr>
                          <p:cNvPr id="47" name="Object 44">
                            <a:extLst>
                              <a:ext uri="{FF2B5EF4-FFF2-40B4-BE49-F238E27FC236}">
                                <a16:creationId xmlns:a16="http://schemas.microsoft.com/office/drawing/2014/main" id="{01124341-5F7F-4B18-86E9-89BACB4B579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7" y="168"/>
                            <a:ext cx="242" cy="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4" name="Group 45">
              <a:extLst>
                <a:ext uri="{FF2B5EF4-FFF2-40B4-BE49-F238E27FC236}">
                  <a16:creationId xmlns:a16="http://schemas.microsoft.com/office/drawing/2014/main" id="{7F56D3EA-9CAD-46D8-A991-E57876A4AF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24587" y="958887"/>
              <a:ext cx="549275" cy="498475"/>
              <a:chOff x="38" y="122"/>
              <a:chExt cx="346" cy="314"/>
            </a:xfrm>
          </p:grpSpPr>
          <p:sp>
            <p:nvSpPr>
              <p:cNvPr id="75" name="Line 46">
                <a:extLst>
                  <a:ext uri="{FF2B5EF4-FFF2-40B4-BE49-F238E27FC236}">
                    <a16:creationId xmlns:a16="http://schemas.microsoft.com/office/drawing/2014/main" id="{FF1F4BFD-11F0-4C3A-A1F6-289DA87125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8" y="436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graphicFrame>
            <p:nvGraphicFramePr>
              <p:cNvPr id="76" name="Object 47">
                <a:extLst>
                  <a:ext uri="{FF2B5EF4-FFF2-40B4-BE49-F238E27FC236}">
                    <a16:creationId xmlns:a16="http://schemas.microsoft.com/office/drawing/2014/main" id="{55B58365-20AE-43FA-A65E-3B4CCFF2ABF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20273123"/>
                  </p:ext>
                </p:extLst>
              </p:nvPr>
            </p:nvGraphicFramePr>
            <p:xfrm>
              <a:off x="38" y="122"/>
              <a:ext cx="172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4" name="Equation" r:id="rId40" imgW="152280" imgH="241200" progId="Equation.DSMT4">
                      <p:embed/>
                    </p:oleObj>
                  </mc:Choice>
                  <mc:Fallback>
                    <p:oleObj name="Equation" r:id="rId40" imgW="152280" imgH="241200" progId="Equation.DSMT4">
                      <p:embed/>
                      <p:pic>
                        <p:nvPicPr>
                          <p:cNvPr id="50" name="Object 47">
                            <a:extLst>
                              <a:ext uri="{FF2B5EF4-FFF2-40B4-BE49-F238E27FC236}">
                                <a16:creationId xmlns:a16="http://schemas.microsoft.com/office/drawing/2014/main" id="{9AA28043-6526-45C6-9221-8A17E779E85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" y="122"/>
                            <a:ext cx="172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7" name="Group 48">
              <a:extLst>
                <a:ext uri="{FF2B5EF4-FFF2-40B4-BE49-F238E27FC236}">
                  <a16:creationId xmlns:a16="http://schemas.microsoft.com/office/drawing/2014/main" id="{E2B83E4E-C132-4ADB-BAE1-ADCB9BEFE8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00662" y="1365287"/>
              <a:ext cx="1473200" cy="381000"/>
              <a:chOff x="128" y="42"/>
              <a:chExt cx="928" cy="240"/>
            </a:xfrm>
          </p:grpSpPr>
          <p:sp>
            <p:nvSpPr>
              <p:cNvPr id="78" name="Line 49">
                <a:extLst>
                  <a:ext uri="{FF2B5EF4-FFF2-40B4-BE49-F238E27FC236}">
                    <a16:creationId xmlns:a16="http://schemas.microsoft.com/office/drawing/2014/main" id="{964C41DC-D6CC-479C-92FB-49E29EEAC5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88" y="192"/>
                <a:ext cx="76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graphicFrame>
            <p:nvGraphicFramePr>
              <p:cNvPr id="79" name="Object 50">
                <a:extLst>
                  <a:ext uri="{FF2B5EF4-FFF2-40B4-BE49-F238E27FC236}">
                    <a16:creationId xmlns:a16="http://schemas.microsoft.com/office/drawing/2014/main" id="{C8676F99-235B-4225-BFC9-A86278BDCF0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03690000"/>
                  </p:ext>
                </p:extLst>
              </p:nvPr>
            </p:nvGraphicFramePr>
            <p:xfrm>
              <a:off x="128" y="42"/>
              <a:ext cx="17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5" name="Equation" r:id="rId42" imgW="139680" imgH="190440" progId="Equation.DSMT4">
                      <p:embed/>
                    </p:oleObj>
                  </mc:Choice>
                  <mc:Fallback>
                    <p:oleObj name="Equation" r:id="rId42" imgW="139680" imgH="190440" progId="Equation.DSMT4">
                      <p:embed/>
                      <p:pic>
                        <p:nvPicPr>
                          <p:cNvPr id="53" name="Object 50">
                            <a:extLst>
                              <a:ext uri="{FF2B5EF4-FFF2-40B4-BE49-F238E27FC236}">
                                <a16:creationId xmlns:a16="http://schemas.microsoft.com/office/drawing/2014/main" id="{827C6C89-4FB1-4FD3-BEDB-1B84BD06433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8" y="42"/>
                            <a:ext cx="17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0" name="Group 51">
              <a:extLst>
                <a:ext uri="{FF2B5EF4-FFF2-40B4-BE49-F238E27FC236}">
                  <a16:creationId xmlns:a16="http://schemas.microsoft.com/office/drawing/2014/main" id="{5E89D077-1698-4C25-B821-B3B7921450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16612" y="1820900"/>
              <a:ext cx="857250" cy="484188"/>
              <a:chOff x="84" y="0"/>
              <a:chExt cx="540" cy="305"/>
            </a:xfrm>
          </p:grpSpPr>
          <p:sp>
            <p:nvSpPr>
              <p:cNvPr id="81" name="Line 52">
                <a:extLst>
                  <a:ext uri="{FF2B5EF4-FFF2-40B4-BE49-F238E27FC236}">
                    <a16:creationId xmlns:a16="http://schemas.microsoft.com/office/drawing/2014/main" id="{164A9DC0-C822-43D3-8703-F299B1D787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4" y="0"/>
                <a:ext cx="48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graphicFrame>
            <p:nvGraphicFramePr>
              <p:cNvPr id="82" name="Object 53">
                <a:extLst>
                  <a:ext uri="{FF2B5EF4-FFF2-40B4-BE49-F238E27FC236}">
                    <a16:creationId xmlns:a16="http://schemas.microsoft.com/office/drawing/2014/main" id="{54804A5C-7542-4AEF-BEDF-7214E1174E8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81830838"/>
                  </p:ext>
                </p:extLst>
              </p:nvPr>
            </p:nvGraphicFramePr>
            <p:xfrm>
              <a:off x="84" y="28"/>
              <a:ext cx="204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6" name="Equation" r:id="rId44" imgW="177480" imgH="241200" progId="Equation.DSMT4">
                      <p:embed/>
                    </p:oleObj>
                  </mc:Choice>
                  <mc:Fallback>
                    <p:oleObj name="Equation" r:id="rId44" imgW="177480" imgH="241200" progId="Equation.DSMT4">
                      <p:embed/>
                      <p:pic>
                        <p:nvPicPr>
                          <p:cNvPr id="56" name="Object 53">
                            <a:extLst>
                              <a:ext uri="{FF2B5EF4-FFF2-40B4-BE49-F238E27FC236}">
                                <a16:creationId xmlns:a16="http://schemas.microsoft.com/office/drawing/2014/main" id="{521C888B-9FDE-4474-B5B2-BE1EE049DD6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" y="28"/>
                            <a:ext cx="204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3" name="Group 54">
              <a:extLst>
                <a:ext uri="{FF2B5EF4-FFF2-40B4-BE49-F238E27FC236}">
                  <a16:creationId xmlns:a16="http://schemas.microsoft.com/office/drawing/2014/main" id="{371D235D-597E-477B-AC22-1029C7022C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56512" y="1830424"/>
              <a:ext cx="604838" cy="690563"/>
              <a:chOff x="0" y="0"/>
              <a:chExt cx="381" cy="435"/>
            </a:xfrm>
          </p:grpSpPr>
          <p:sp>
            <p:nvSpPr>
              <p:cNvPr id="84" name="Line 55">
                <a:extLst>
                  <a:ext uri="{FF2B5EF4-FFF2-40B4-BE49-F238E27FC236}">
                    <a16:creationId xmlns:a16="http://schemas.microsoft.com/office/drawing/2014/main" id="{2653B2C6-3C10-4F31-BD6E-ED2A3447D7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38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graphicFrame>
            <p:nvGraphicFramePr>
              <p:cNvPr id="85" name="Object 56">
                <a:extLst>
                  <a:ext uri="{FF2B5EF4-FFF2-40B4-BE49-F238E27FC236}">
                    <a16:creationId xmlns:a16="http://schemas.microsoft.com/office/drawing/2014/main" id="{E0F404F2-F05F-4AFB-95F8-E41AE54882C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91657715"/>
                  </p:ext>
                </p:extLst>
              </p:nvPr>
            </p:nvGraphicFramePr>
            <p:xfrm>
              <a:off x="54" y="200"/>
              <a:ext cx="327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7" name="Equation" r:id="rId46" imgW="317160" imgH="228600" progId="Equation.DSMT4">
                      <p:embed/>
                    </p:oleObj>
                  </mc:Choice>
                  <mc:Fallback>
                    <p:oleObj name="Equation" r:id="rId46" imgW="317160" imgH="228600" progId="Equation.DSMT4">
                      <p:embed/>
                      <p:pic>
                        <p:nvPicPr>
                          <p:cNvPr id="59" name="Object 56">
                            <a:extLst>
                              <a:ext uri="{FF2B5EF4-FFF2-40B4-BE49-F238E27FC236}">
                                <a16:creationId xmlns:a16="http://schemas.microsoft.com/office/drawing/2014/main" id="{6875C67F-5BF0-43CB-A731-80E1B2ACB1B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" y="200"/>
                            <a:ext cx="327" cy="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5" name="组合 94">
            <a:extLst>
              <a:ext uri="{FF2B5EF4-FFF2-40B4-BE49-F238E27FC236}">
                <a16:creationId xmlns:a16="http://schemas.microsoft.com/office/drawing/2014/main" id="{32C4BD95-BA8A-4C91-A3A7-477B386A153A}"/>
              </a:ext>
            </a:extLst>
          </p:cNvPr>
          <p:cNvGrpSpPr/>
          <p:nvPr/>
        </p:nvGrpSpPr>
        <p:grpSpPr>
          <a:xfrm>
            <a:off x="9197191" y="1011273"/>
            <a:ext cx="1769153" cy="1472657"/>
            <a:chOff x="10023523" y="832431"/>
            <a:chExt cx="1769153" cy="1472657"/>
          </a:xfrm>
        </p:grpSpPr>
        <p:cxnSp>
          <p:nvCxnSpPr>
            <p:cNvPr id="88" name="直接箭头连接符 87">
              <a:extLst>
                <a:ext uri="{FF2B5EF4-FFF2-40B4-BE49-F238E27FC236}">
                  <a16:creationId xmlns:a16="http://schemas.microsoft.com/office/drawing/2014/main" id="{063E9EEF-654B-49C2-BD0A-3CD77A70D33D}"/>
                </a:ext>
              </a:extLst>
            </p:cNvPr>
            <p:cNvCxnSpPr>
              <a:cxnSpLocks/>
            </p:cNvCxnSpPr>
            <p:nvPr/>
          </p:nvCxnSpPr>
          <p:spPr>
            <a:xfrm>
              <a:off x="10368456" y="1876499"/>
              <a:ext cx="1367797" cy="0"/>
            </a:xfrm>
            <a:prstGeom prst="straightConnector1">
              <a:avLst/>
            </a:prstGeom>
            <a:ln w="38100" cap="rnd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箭头连接符 88">
              <a:extLst>
                <a:ext uri="{FF2B5EF4-FFF2-40B4-BE49-F238E27FC236}">
                  <a16:creationId xmlns:a16="http://schemas.microsoft.com/office/drawing/2014/main" id="{103C582B-1D51-4BA1-995D-EFA0F74B6D0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368456" y="1026355"/>
              <a:ext cx="0" cy="849313"/>
            </a:xfrm>
            <a:prstGeom prst="straightConnector1">
              <a:avLst/>
            </a:prstGeom>
            <a:ln w="38100" cap="rnd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文本框 90">
              <a:extLst>
                <a:ext uri="{FF2B5EF4-FFF2-40B4-BE49-F238E27FC236}">
                  <a16:creationId xmlns:a16="http://schemas.microsoft.com/office/drawing/2014/main" id="{604EF6E5-6D43-4C9C-AAA7-6398B3B06DBB}"/>
                </a:ext>
              </a:extLst>
            </p:cNvPr>
            <p:cNvSpPr txBox="1"/>
            <p:nvPr/>
          </p:nvSpPr>
          <p:spPr>
            <a:xfrm>
              <a:off x="11449312" y="1781868"/>
              <a:ext cx="34336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" name="文本框 91">
              <a:extLst>
                <a:ext uri="{FF2B5EF4-FFF2-40B4-BE49-F238E27FC236}">
                  <a16:creationId xmlns:a16="http://schemas.microsoft.com/office/drawing/2014/main" id="{0ABD82E8-CD4F-47B6-A7FC-A6C7AD0CE02F}"/>
                </a:ext>
              </a:extLst>
            </p:cNvPr>
            <p:cNvSpPr txBox="1"/>
            <p:nvPr/>
          </p:nvSpPr>
          <p:spPr>
            <a:xfrm>
              <a:off x="10023523" y="832431"/>
              <a:ext cx="34336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4" name="文本框 93">
              <a:extLst>
                <a:ext uri="{FF2B5EF4-FFF2-40B4-BE49-F238E27FC236}">
                  <a16:creationId xmlns:a16="http://schemas.microsoft.com/office/drawing/2014/main" id="{9B08776F-7E48-496B-831E-DB430A6F5AFF}"/>
                </a:ext>
              </a:extLst>
            </p:cNvPr>
            <p:cNvSpPr txBox="1"/>
            <p:nvPr/>
          </p:nvSpPr>
          <p:spPr>
            <a:xfrm>
              <a:off x="10071070" y="1756811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zh-CN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6" name="右大括号 95">
            <a:extLst>
              <a:ext uri="{FF2B5EF4-FFF2-40B4-BE49-F238E27FC236}">
                <a16:creationId xmlns:a16="http://schemas.microsoft.com/office/drawing/2014/main" id="{1B8D41BD-91EC-4FE2-9BF4-6F507635000C}"/>
              </a:ext>
            </a:extLst>
          </p:cNvPr>
          <p:cNvSpPr/>
          <p:nvPr/>
        </p:nvSpPr>
        <p:spPr>
          <a:xfrm>
            <a:off x="9743516" y="5521564"/>
            <a:ext cx="212702" cy="988969"/>
          </a:xfrm>
          <a:prstGeom prst="rightBrace">
            <a:avLst>
              <a:gd name="adj1" fmla="val 61105"/>
              <a:gd name="adj2" fmla="val 50000"/>
            </a:avLst>
          </a:prstGeom>
          <a:ln w="63500" cap="rnd"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123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9" grpId="0" autoUpdateAnimBg="0"/>
      <p:bldP spid="10" grpId="0" autoUpdateAnimBg="0"/>
      <p:bldP spid="12" grpId="0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</TotalTime>
  <Words>98</Words>
  <Application>Microsoft Office PowerPoint</Application>
  <PresentationFormat>宽屏</PresentationFormat>
  <Paragraphs>20</Paragraphs>
  <Slides>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</vt:i4>
      </vt:variant>
    </vt:vector>
  </HeadingPairs>
  <TitlesOfParts>
    <vt:vector size="12" baseType="lpstr">
      <vt:lpstr>Times(Europe)</vt:lpstr>
      <vt:lpstr>等线</vt:lpstr>
      <vt:lpstr>黑体</vt:lpstr>
      <vt:lpstr>Arial</vt:lpstr>
      <vt:lpstr>Harlow Solid Italic</vt:lpstr>
      <vt:lpstr>Times New Roman</vt:lpstr>
      <vt:lpstr>Office 主题​​</vt:lpstr>
      <vt:lpstr>MathType 6.0 Equation</vt:lpstr>
      <vt:lpstr>Equation</vt:lpstr>
      <vt:lpstr>Microsoft Equation 3.0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ongtao Wang</dc:creator>
  <cp:lastModifiedBy>Wang Hongtao</cp:lastModifiedBy>
  <cp:revision>34</cp:revision>
  <dcterms:created xsi:type="dcterms:W3CDTF">2017-12-12T01:21:27Z</dcterms:created>
  <dcterms:modified xsi:type="dcterms:W3CDTF">2020-02-16T02:25:32Z</dcterms:modified>
</cp:coreProperties>
</file>